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8" r:id="rId3"/>
    <p:sldId id="259" r:id="rId4"/>
    <p:sldId id="263" r:id="rId5"/>
    <p:sldId id="260" r:id="rId6"/>
    <p:sldId id="278" r:id="rId7"/>
    <p:sldId id="265" r:id="rId8"/>
    <p:sldId id="267" r:id="rId9"/>
    <p:sldId id="279" r:id="rId10"/>
    <p:sldId id="266" r:id="rId11"/>
    <p:sldId id="268" r:id="rId12"/>
    <p:sldId id="269" r:id="rId13"/>
    <p:sldId id="280" r:id="rId14"/>
    <p:sldId id="272" r:id="rId15"/>
    <p:sldId id="287" r:id="rId16"/>
    <p:sldId id="273" r:id="rId17"/>
    <p:sldId id="275" r:id="rId18"/>
    <p:sldId id="271" r:id="rId19"/>
    <p:sldId id="274" r:id="rId20"/>
    <p:sldId id="276" r:id="rId21"/>
    <p:sldId id="281" r:id="rId22"/>
    <p:sldId id="277" r:id="rId23"/>
    <p:sldId id="282" r:id="rId24"/>
    <p:sldId id="283" r:id="rId25"/>
    <p:sldId id="284" r:id="rId26"/>
    <p:sldId id="285" r:id="rId27"/>
    <p:sldId id="286" r:id="rId28"/>
    <p:sldId id="25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668AFA6-F9E4-422A-8CB0-A20A9785C087}" v="153" dt="2024-05-29T03:36:15.79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1" autoAdjust="0"/>
    <p:restoredTop sz="94660"/>
  </p:normalViewPr>
  <p:slideViewPr>
    <p:cSldViewPr snapToGrid="0">
      <p:cViewPr>
        <p:scale>
          <a:sx n="66" d="100"/>
          <a:sy n="66" d="100"/>
        </p:scale>
        <p:origin x="900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Quang Khải" userId="859271ec-54a0-4097-97f4-18fc4488acea" providerId="ADAL" clId="{9668AFA6-F9E4-422A-8CB0-A20A9785C087}"/>
    <pc:docChg chg="undo custSel addSld delSld modSld sldOrd">
      <pc:chgData name="Quang Khải" userId="859271ec-54a0-4097-97f4-18fc4488acea" providerId="ADAL" clId="{9668AFA6-F9E4-422A-8CB0-A20A9785C087}" dt="2024-05-29T03:36:36.521" v="3739" actId="478"/>
      <pc:docMkLst>
        <pc:docMk/>
      </pc:docMkLst>
      <pc:sldChg chg="modSp mod">
        <pc:chgData name="Quang Khải" userId="859271ec-54a0-4097-97f4-18fc4488acea" providerId="ADAL" clId="{9668AFA6-F9E4-422A-8CB0-A20A9785C087}" dt="2024-05-29T03:29:20.809" v="3714" actId="20577"/>
        <pc:sldMkLst>
          <pc:docMk/>
          <pc:sldMk cId="3387245406" sldId="256"/>
        </pc:sldMkLst>
        <pc:spChg chg="mod">
          <ac:chgData name="Quang Khải" userId="859271ec-54a0-4097-97f4-18fc4488acea" providerId="ADAL" clId="{9668AFA6-F9E4-422A-8CB0-A20A9785C087}" dt="2024-05-29T03:29:20.809" v="3714" actId="20577"/>
          <ac:spMkLst>
            <pc:docMk/>
            <pc:sldMk cId="3387245406" sldId="256"/>
            <ac:spMk id="2" creationId="{73BD22EF-C8B0-1967-7C97-5FF32F6C5730}"/>
          </ac:spMkLst>
        </pc:spChg>
      </pc:sldChg>
      <pc:sldChg chg="modAnim">
        <pc:chgData name="Quang Khải" userId="859271ec-54a0-4097-97f4-18fc4488acea" providerId="ADAL" clId="{9668AFA6-F9E4-422A-8CB0-A20A9785C087}" dt="2024-05-29T03:30:10.359" v="3718"/>
        <pc:sldMkLst>
          <pc:docMk/>
          <pc:sldMk cId="2750695143" sldId="258"/>
        </pc:sldMkLst>
      </pc:sldChg>
      <pc:sldChg chg="ord modAnim">
        <pc:chgData name="Quang Khải" userId="859271ec-54a0-4097-97f4-18fc4488acea" providerId="ADAL" clId="{9668AFA6-F9E4-422A-8CB0-A20A9785C087}" dt="2024-05-29T03:30:23.777" v="3720"/>
        <pc:sldMkLst>
          <pc:docMk/>
          <pc:sldMk cId="422253270" sldId="259"/>
        </pc:sldMkLst>
      </pc:sldChg>
      <pc:sldChg chg="addSp delSp modSp add mod modAnim">
        <pc:chgData name="Quang Khải" userId="859271ec-54a0-4097-97f4-18fc4488acea" providerId="ADAL" clId="{9668AFA6-F9E4-422A-8CB0-A20A9785C087}" dt="2024-05-29T03:30:53.838" v="3722"/>
        <pc:sldMkLst>
          <pc:docMk/>
          <pc:sldMk cId="3538502005" sldId="260"/>
        </pc:sldMkLst>
        <pc:spChg chg="mod">
          <ac:chgData name="Quang Khải" userId="859271ec-54a0-4097-97f4-18fc4488acea" providerId="ADAL" clId="{9668AFA6-F9E4-422A-8CB0-A20A9785C087}" dt="2024-05-28T16:15:56.450" v="773" actId="207"/>
          <ac:spMkLst>
            <pc:docMk/>
            <pc:sldMk cId="3538502005" sldId="260"/>
            <ac:spMk id="3" creationId="{76BD76F1-14E6-D9EA-9F4C-170657CB71CC}"/>
          </ac:spMkLst>
        </pc:spChg>
        <pc:spChg chg="add mod">
          <ac:chgData name="Quang Khải" userId="859271ec-54a0-4097-97f4-18fc4488acea" providerId="ADAL" clId="{9668AFA6-F9E4-422A-8CB0-A20A9785C087}" dt="2024-05-28T15:55:55.026" v="8" actId="1076"/>
          <ac:spMkLst>
            <pc:docMk/>
            <pc:sldMk cId="3538502005" sldId="260"/>
            <ac:spMk id="4" creationId="{FAD67ED5-705C-5A2E-5E75-E4D6F8718A53}"/>
          </ac:spMkLst>
        </pc:spChg>
        <pc:spChg chg="add mod">
          <ac:chgData name="Quang Khải" userId="859271ec-54a0-4097-97f4-18fc4488acea" providerId="ADAL" clId="{9668AFA6-F9E4-422A-8CB0-A20A9785C087}" dt="2024-05-28T15:55:55.026" v="8" actId="1076"/>
          <ac:spMkLst>
            <pc:docMk/>
            <pc:sldMk cId="3538502005" sldId="260"/>
            <ac:spMk id="5" creationId="{9F0155B2-C9A8-0158-D944-CEE3BBFA63A0}"/>
          </ac:spMkLst>
        </pc:spChg>
        <pc:spChg chg="add mod">
          <ac:chgData name="Quang Khải" userId="859271ec-54a0-4097-97f4-18fc4488acea" providerId="ADAL" clId="{9668AFA6-F9E4-422A-8CB0-A20A9785C087}" dt="2024-05-28T15:55:55.026" v="8" actId="1076"/>
          <ac:spMkLst>
            <pc:docMk/>
            <pc:sldMk cId="3538502005" sldId="260"/>
            <ac:spMk id="6" creationId="{095CCE63-D322-8E82-510B-9AE177389448}"/>
          </ac:spMkLst>
        </pc:spChg>
        <pc:spChg chg="add del mod">
          <ac:chgData name="Quang Khải" userId="859271ec-54a0-4097-97f4-18fc4488acea" providerId="ADAL" clId="{9668AFA6-F9E4-422A-8CB0-A20A9785C087}" dt="2024-05-28T15:56:50.922" v="22" actId="478"/>
          <ac:spMkLst>
            <pc:docMk/>
            <pc:sldMk cId="3538502005" sldId="260"/>
            <ac:spMk id="7" creationId="{3B622F44-162B-78DD-22D2-B7EE05859F6E}"/>
          </ac:spMkLst>
        </pc:spChg>
        <pc:spChg chg="add del mod">
          <ac:chgData name="Quang Khải" userId="859271ec-54a0-4097-97f4-18fc4488acea" providerId="ADAL" clId="{9668AFA6-F9E4-422A-8CB0-A20A9785C087}" dt="2024-05-28T15:56:41.717" v="19" actId="478"/>
          <ac:spMkLst>
            <pc:docMk/>
            <pc:sldMk cId="3538502005" sldId="260"/>
            <ac:spMk id="8" creationId="{D16D4054-7FCB-DBA1-F65B-56F1ACE2AC53}"/>
          </ac:spMkLst>
        </pc:spChg>
        <pc:spChg chg="add del mod">
          <ac:chgData name="Quang Khải" userId="859271ec-54a0-4097-97f4-18fc4488acea" providerId="ADAL" clId="{9668AFA6-F9E4-422A-8CB0-A20A9785C087}" dt="2024-05-28T15:56:31.496" v="16" actId="478"/>
          <ac:spMkLst>
            <pc:docMk/>
            <pc:sldMk cId="3538502005" sldId="260"/>
            <ac:spMk id="9" creationId="{6DA38A2C-23BB-03B8-BDD5-4F0BEC4F1353}"/>
          </ac:spMkLst>
        </pc:spChg>
        <pc:graphicFrameChg chg="del">
          <ac:chgData name="Quang Khải" userId="859271ec-54a0-4097-97f4-18fc4488acea" providerId="ADAL" clId="{9668AFA6-F9E4-422A-8CB0-A20A9785C087}" dt="2024-05-28T15:54:59.166" v="3" actId="478"/>
          <ac:graphicFrameMkLst>
            <pc:docMk/>
            <pc:sldMk cId="3538502005" sldId="260"/>
            <ac:graphicFrameMk id="11" creationId="{B9372E2D-11DD-040C-4119-6302162F047C}"/>
          </ac:graphicFrameMkLst>
        </pc:graphicFrameChg>
        <pc:picChg chg="del">
          <ac:chgData name="Quang Khải" userId="859271ec-54a0-4097-97f4-18fc4488acea" providerId="ADAL" clId="{9668AFA6-F9E4-422A-8CB0-A20A9785C087}" dt="2024-05-28T15:54:52.737" v="1" actId="478"/>
          <ac:picMkLst>
            <pc:docMk/>
            <pc:sldMk cId="3538502005" sldId="260"/>
            <ac:picMk id="13" creationId="{C2BB39F2-4B7B-81E9-5EA7-86C66FC86905}"/>
          </ac:picMkLst>
        </pc:picChg>
      </pc:sldChg>
      <pc:sldChg chg="modSp add del mod">
        <pc:chgData name="Quang Khải" userId="859271ec-54a0-4097-97f4-18fc4488acea" providerId="ADAL" clId="{9668AFA6-F9E4-422A-8CB0-A20A9785C087}" dt="2024-05-29T03:30:59.196" v="3723" actId="47"/>
        <pc:sldMkLst>
          <pc:docMk/>
          <pc:sldMk cId="915901474" sldId="261"/>
        </pc:sldMkLst>
        <pc:spChg chg="mod">
          <ac:chgData name="Quang Khải" userId="859271ec-54a0-4097-97f4-18fc4488acea" providerId="ADAL" clId="{9668AFA6-F9E4-422A-8CB0-A20A9785C087}" dt="2024-05-28T16:18:04.150" v="927" actId="207"/>
          <ac:spMkLst>
            <pc:docMk/>
            <pc:sldMk cId="915901474" sldId="261"/>
            <ac:spMk id="2" creationId="{211584FF-823A-49C2-4089-4A772B0F278F}"/>
          </ac:spMkLst>
        </pc:spChg>
        <pc:spChg chg="mod">
          <ac:chgData name="Quang Khải" userId="859271ec-54a0-4097-97f4-18fc4488acea" providerId="ADAL" clId="{9668AFA6-F9E4-422A-8CB0-A20A9785C087}" dt="2024-05-28T16:43:56.337" v="1916"/>
          <ac:spMkLst>
            <pc:docMk/>
            <pc:sldMk cId="915901474" sldId="261"/>
            <ac:spMk id="3" creationId="{76BD76F1-14E6-D9EA-9F4C-170657CB71CC}"/>
          </ac:spMkLst>
        </pc:spChg>
      </pc:sldChg>
      <pc:sldChg chg="add del">
        <pc:chgData name="Quang Khải" userId="859271ec-54a0-4097-97f4-18fc4488acea" providerId="ADAL" clId="{9668AFA6-F9E4-422A-8CB0-A20A9785C087}" dt="2024-05-29T03:29:12.274" v="3699" actId="47"/>
        <pc:sldMkLst>
          <pc:docMk/>
          <pc:sldMk cId="2296865924" sldId="262"/>
        </pc:sldMkLst>
      </pc:sldChg>
      <pc:sldChg chg="addSp delSp modSp new mod ord">
        <pc:chgData name="Quang Khải" userId="859271ec-54a0-4097-97f4-18fc4488acea" providerId="ADAL" clId="{9668AFA6-F9E4-422A-8CB0-A20A9785C087}" dt="2024-05-28T16:07:21.359" v="261" actId="14100"/>
        <pc:sldMkLst>
          <pc:docMk/>
          <pc:sldMk cId="4134116004" sldId="263"/>
        </pc:sldMkLst>
        <pc:spChg chg="del">
          <ac:chgData name="Quang Khải" userId="859271ec-54a0-4097-97f4-18fc4488acea" providerId="ADAL" clId="{9668AFA6-F9E4-422A-8CB0-A20A9785C087}" dt="2024-05-28T15:57:12.472" v="27" actId="478"/>
          <ac:spMkLst>
            <pc:docMk/>
            <pc:sldMk cId="4134116004" sldId="263"/>
            <ac:spMk id="2" creationId="{B05043CA-4CE5-6FF0-7EF8-72F9C09AD9E2}"/>
          </ac:spMkLst>
        </pc:spChg>
        <pc:spChg chg="add del mod">
          <ac:chgData name="Quang Khải" userId="859271ec-54a0-4097-97f4-18fc4488acea" providerId="ADAL" clId="{9668AFA6-F9E4-422A-8CB0-A20A9785C087}" dt="2024-05-28T16:06:53.914" v="254" actId="5793"/>
          <ac:spMkLst>
            <pc:docMk/>
            <pc:sldMk cId="4134116004" sldId="263"/>
            <ac:spMk id="3" creationId="{6CAF0D8C-161B-B4F1-3A0D-F800C632625F}"/>
          </ac:spMkLst>
        </pc:spChg>
        <pc:spChg chg="mod">
          <ac:chgData name="Quang Khải" userId="859271ec-54a0-4097-97f4-18fc4488acea" providerId="ADAL" clId="{9668AFA6-F9E4-422A-8CB0-A20A9785C087}" dt="2024-05-28T16:06:14.850" v="251" actId="20577"/>
          <ac:spMkLst>
            <pc:docMk/>
            <pc:sldMk cId="4134116004" sldId="263"/>
            <ac:spMk id="4" creationId="{76009998-8FF3-24FB-E90A-41B352F33740}"/>
          </ac:spMkLst>
        </pc:spChg>
        <pc:spChg chg="add mod">
          <ac:chgData name="Quang Khải" userId="859271ec-54a0-4097-97f4-18fc4488acea" providerId="ADAL" clId="{9668AFA6-F9E4-422A-8CB0-A20A9785C087}" dt="2024-05-28T15:59:22.049" v="78" actId="1036"/>
          <ac:spMkLst>
            <pc:docMk/>
            <pc:sldMk cId="4134116004" sldId="263"/>
            <ac:spMk id="5" creationId="{6AB21190-5E68-286C-D895-D628A3DABF2D}"/>
          </ac:spMkLst>
        </pc:spChg>
        <pc:spChg chg="add mod">
          <ac:chgData name="Quang Khải" userId="859271ec-54a0-4097-97f4-18fc4488acea" providerId="ADAL" clId="{9668AFA6-F9E4-422A-8CB0-A20A9785C087}" dt="2024-05-28T15:57:17.287" v="29"/>
          <ac:spMkLst>
            <pc:docMk/>
            <pc:sldMk cId="4134116004" sldId="263"/>
            <ac:spMk id="6" creationId="{862CEAF2-2E38-C8D9-4FA8-14CF18059912}"/>
          </ac:spMkLst>
        </pc:spChg>
        <pc:spChg chg="add">
          <ac:chgData name="Quang Khải" userId="859271ec-54a0-4097-97f4-18fc4488acea" providerId="ADAL" clId="{9668AFA6-F9E4-422A-8CB0-A20A9785C087}" dt="2024-05-28T15:57:23.032" v="30"/>
          <ac:spMkLst>
            <pc:docMk/>
            <pc:sldMk cId="4134116004" sldId="263"/>
            <ac:spMk id="7" creationId="{93826C3E-F22F-95C8-D3BD-59A50A8FAD3A}"/>
          </ac:spMkLst>
        </pc:spChg>
        <pc:spChg chg="add">
          <ac:chgData name="Quang Khải" userId="859271ec-54a0-4097-97f4-18fc4488acea" providerId="ADAL" clId="{9668AFA6-F9E4-422A-8CB0-A20A9785C087}" dt="2024-05-28T15:57:23.032" v="30"/>
          <ac:spMkLst>
            <pc:docMk/>
            <pc:sldMk cId="4134116004" sldId="263"/>
            <ac:spMk id="8" creationId="{D1EBCDA6-59D1-3F59-C225-9634CE5FE851}"/>
          </ac:spMkLst>
        </pc:spChg>
        <pc:spChg chg="add">
          <ac:chgData name="Quang Khải" userId="859271ec-54a0-4097-97f4-18fc4488acea" providerId="ADAL" clId="{9668AFA6-F9E4-422A-8CB0-A20A9785C087}" dt="2024-05-28T15:57:23.032" v="30"/>
          <ac:spMkLst>
            <pc:docMk/>
            <pc:sldMk cId="4134116004" sldId="263"/>
            <ac:spMk id="9" creationId="{7369189D-C736-72CD-7B11-51F67FB51A7C}"/>
          </ac:spMkLst>
        </pc:spChg>
        <pc:picChg chg="add mod">
          <ac:chgData name="Quang Khải" userId="859271ec-54a0-4097-97f4-18fc4488acea" providerId="ADAL" clId="{9668AFA6-F9E4-422A-8CB0-A20A9785C087}" dt="2024-05-28T16:05:35.135" v="198" actId="1076"/>
          <ac:picMkLst>
            <pc:docMk/>
            <pc:sldMk cId="4134116004" sldId="263"/>
            <ac:picMk id="14" creationId="{BBB33D0C-7EF2-24ED-766A-607CF4DD055D}"/>
          </ac:picMkLst>
        </pc:picChg>
        <pc:picChg chg="add mod">
          <ac:chgData name="Quang Khải" userId="859271ec-54a0-4097-97f4-18fc4488acea" providerId="ADAL" clId="{9668AFA6-F9E4-422A-8CB0-A20A9785C087}" dt="2024-05-28T16:07:16.444" v="259" actId="1076"/>
          <ac:picMkLst>
            <pc:docMk/>
            <pc:sldMk cId="4134116004" sldId="263"/>
            <ac:picMk id="16" creationId="{58554CCB-4731-C81B-B2F3-1EAA8178626D}"/>
          </ac:picMkLst>
        </pc:picChg>
        <pc:picChg chg="add mod">
          <ac:chgData name="Quang Khải" userId="859271ec-54a0-4097-97f4-18fc4488acea" providerId="ADAL" clId="{9668AFA6-F9E4-422A-8CB0-A20A9785C087}" dt="2024-05-28T16:07:21.359" v="261" actId="14100"/>
          <ac:picMkLst>
            <pc:docMk/>
            <pc:sldMk cId="4134116004" sldId="263"/>
            <ac:picMk id="18" creationId="{AAFF8C5E-6344-D9A2-15B0-234703D0038F}"/>
          </ac:picMkLst>
        </pc:picChg>
        <pc:cxnChg chg="add mod">
          <ac:chgData name="Quang Khải" userId="859271ec-54a0-4097-97f4-18fc4488acea" providerId="ADAL" clId="{9668AFA6-F9E4-422A-8CB0-A20A9785C087}" dt="2024-05-28T16:04:17.830" v="160" actId="14100"/>
          <ac:cxnSpMkLst>
            <pc:docMk/>
            <pc:sldMk cId="4134116004" sldId="263"/>
            <ac:cxnSpMk id="11" creationId="{FE82172B-11F8-D10C-901F-9E23D359B3D3}"/>
          </ac:cxnSpMkLst>
        </pc:cxnChg>
      </pc:sldChg>
      <pc:sldChg chg="addSp delSp modSp add del mod">
        <pc:chgData name="Quang Khải" userId="859271ec-54a0-4097-97f4-18fc4488acea" providerId="ADAL" clId="{9668AFA6-F9E4-422A-8CB0-A20A9785C087}" dt="2024-05-28T16:52:59.798" v="2230" actId="47"/>
        <pc:sldMkLst>
          <pc:docMk/>
          <pc:sldMk cId="3723631364" sldId="264"/>
        </pc:sldMkLst>
        <pc:spChg chg="mod">
          <ac:chgData name="Quang Khải" userId="859271ec-54a0-4097-97f4-18fc4488acea" providerId="ADAL" clId="{9668AFA6-F9E4-422A-8CB0-A20A9785C087}" dt="2024-05-28T16:38:48.326" v="1815" actId="1037"/>
          <ac:spMkLst>
            <pc:docMk/>
            <pc:sldMk cId="3723631364" sldId="264"/>
            <ac:spMk id="2" creationId="{211584FF-823A-49C2-4089-4A772B0F278F}"/>
          </ac:spMkLst>
        </pc:spChg>
        <pc:spChg chg="mod">
          <ac:chgData name="Quang Khải" userId="859271ec-54a0-4097-97f4-18fc4488acea" providerId="ADAL" clId="{9668AFA6-F9E4-422A-8CB0-A20A9785C087}" dt="2024-05-28T16:39:10.001" v="1878" actId="20577"/>
          <ac:spMkLst>
            <pc:docMk/>
            <pc:sldMk cId="3723631364" sldId="264"/>
            <ac:spMk id="3" creationId="{76BD76F1-14E6-D9EA-9F4C-170657CB71CC}"/>
          </ac:spMkLst>
        </pc:spChg>
        <pc:picChg chg="add del mod">
          <ac:chgData name="Quang Khải" userId="859271ec-54a0-4097-97f4-18fc4488acea" providerId="ADAL" clId="{9668AFA6-F9E4-422A-8CB0-A20A9785C087}" dt="2024-05-28T16:39:41.228" v="1883" actId="478"/>
          <ac:picMkLst>
            <pc:docMk/>
            <pc:sldMk cId="3723631364" sldId="264"/>
            <ac:picMk id="5" creationId="{239A9C03-90EE-E232-A55C-7D73B9D9214B}"/>
          </ac:picMkLst>
        </pc:picChg>
        <pc:picChg chg="add mod">
          <ac:chgData name="Quang Khải" userId="859271ec-54a0-4097-97f4-18fc4488acea" providerId="ADAL" clId="{9668AFA6-F9E4-422A-8CB0-A20A9785C087}" dt="2024-05-28T16:41:04.429" v="1898" actId="1076"/>
          <ac:picMkLst>
            <pc:docMk/>
            <pc:sldMk cId="3723631364" sldId="264"/>
            <ac:picMk id="7" creationId="{C463C269-1B3D-105C-33DD-F9C1E4687688}"/>
          </ac:picMkLst>
        </pc:picChg>
        <pc:picChg chg="add mod">
          <ac:chgData name="Quang Khải" userId="859271ec-54a0-4097-97f4-18fc4488acea" providerId="ADAL" clId="{9668AFA6-F9E4-422A-8CB0-A20A9785C087}" dt="2024-05-28T16:41:06.553" v="1899" actId="1076"/>
          <ac:picMkLst>
            <pc:docMk/>
            <pc:sldMk cId="3723631364" sldId="264"/>
            <ac:picMk id="9" creationId="{C1773E82-FD4F-D8A3-BB1D-DD17FAC1ACE2}"/>
          </ac:picMkLst>
        </pc:picChg>
      </pc:sldChg>
      <pc:sldChg chg="addSp delSp modSp add mod ord">
        <pc:chgData name="Quang Khải" userId="859271ec-54a0-4097-97f4-18fc4488acea" providerId="ADAL" clId="{9668AFA6-F9E4-422A-8CB0-A20A9785C087}" dt="2024-05-28T16:45:26.752" v="1943" actId="1076"/>
        <pc:sldMkLst>
          <pc:docMk/>
          <pc:sldMk cId="3207467724" sldId="265"/>
        </pc:sldMkLst>
        <pc:spChg chg="mod">
          <ac:chgData name="Quang Khải" userId="859271ec-54a0-4097-97f4-18fc4488acea" providerId="ADAL" clId="{9668AFA6-F9E4-422A-8CB0-A20A9785C087}" dt="2024-05-28T16:43:46.048" v="1914" actId="20577"/>
          <ac:spMkLst>
            <pc:docMk/>
            <pc:sldMk cId="3207467724" sldId="265"/>
            <ac:spMk id="3" creationId="{76BD76F1-14E6-D9EA-9F4C-170657CB71CC}"/>
          </ac:spMkLst>
        </pc:spChg>
        <pc:picChg chg="add mod">
          <ac:chgData name="Quang Khải" userId="859271ec-54a0-4097-97f4-18fc4488acea" providerId="ADAL" clId="{9668AFA6-F9E4-422A-8CB0-A20A9785C087}" dt="2024-05-28T16:45:26.752" v="1943" actId="1076"/>
          <ac:picMkLst>
            <pc:docMk/>
            <pc:sldMk cId="3207467724" sldId="265"/>
            <ac:picMk id="5" creationId="{28614BAB-AA10-DFDE-AC49-9D9005F0F703}"/>
          </ac:picMkLst>
        </pc:picChg>
        <pc:picChg chg="del">
          <ac:chgData name="Quang Khải" userId="859271ec-54a0-4097-97f4-18fc4488acea" providerId="ADAL" clId="{9668AFA6-F9E4-422A-8CB0-A20A9785C087}" dt="2024-05-28T16:42:43.052" v="1901" actId="478"/>
          <ac:picMkLst>
            <pc:docMk/>
            <pc:sldMk cId="3207467724" sldId="265"/>
            <ac:picMk id="7" creationId="{C463C269-1B3D-105C-33DD-F9C1E4687688}"/>
          </ac:picMkLst>
        </pc:picChg>
        <pc:picChg chg="del">
          <ac:chgData name="Quang Khải" userId="859271ec-54a0-4097-97f4-18fc4488acea" providerId="ADAL" clId="{9668AFA6-F9E4-422A-8CB0-A20A9785C087}" dt="2024-05-28T16:42:43.661" v="1902" actId="478"/>
          <ac:picMkLst>
            <pc:docMk/>
            <pc:sldMk cId="3207467724" sldId="265"/>
            <ac:picMk id="9" creationId="{C1773E82-FD4F-D8A3-BB1D-DD17FAC1ACE2}"/>
          </ac:picMkLst>
        </pc:picChg>
        <pc:picChg chg="add mod">
          <ac:chgData name="Quang Khải" userId="859271ec-54a0-4097-97f4-18fc4488acea" providerId="ADAL" clId="{9668AFA6-F9E4-422A-8CB0-A20A9785C087}" dt="2024-05-28T16:45:19.760" v="1939" actId="1076"/>
          <ac:picMkLst>
            <pc:docMk/>
            <pc:sldMk cId="3207467724" sldId="265"/>
            <ac:picMk id="8194" creationId="{11DEA466-0A29-0A04-5D82-5E14E7D10DF4}"/>
          </ac:picMkLst>
        </pc:picChg>
      </pc:sldChg>
      <pc:sldChg chg="addSp delSp modSp add mod">
        <pc:chgData name="Quang Khải" userId="859271ec-54a0-4097-97f4-18fc4488acea" providerId="ADAL" clId="{9668AFA6-F9E4-422A-8CB0-A20A9785C087}" dt="2024-05-28T17:09:47.493" v="2364" actId="1076"/>
        <pc:sldMkLst>
          <pc:docMk/>
          <pc:sldMk cId="2918145592" sldId="266"/>
        </pc:sldMkLst>
        <pc:spChg chg="mod">
          <ac:chgData name="Quang Khải" userId="859271ec-54a0-4097-97f4-18fc4488acea" providerId="ADAL" clId="{9668AFA6-F9E4-422A-8CB0-A20A9785C087}" dt="2024-05-28T17:09:41.857" v="2360" actId="20577"/>
          <ac:spMkLst>
            <pc:docMk/>
            <pc:sldMk cId="2918145592" sldId="266"/>
            <ac:spMk id="3" creationId="{76BD76F1-14E6-D9EA-9F4C-170657CB71CC}"/>
          </ac:spMkLst>
        </pc:spChg>
        <pc:picChg chg="del">
          <ac:chgData name="Quang Khải" userId="859271ec-54a0-4097-97f4-18fc4488acea" providerId="ADAL" clId="{9668AFA6-F9E4-422A-8CB0-A20A9785C087}" dt="2024-05-28T16:44:45.225" v="1923" actId="478"/>
          <ac:picMkLst>
            <pc:docMk/>
            <pc:sldMk cId="2918145592" sldId="266"/>
            <ac:picMk id="5" creationId="{28614BAB-AA10-DFDE-AC49-9D9005F0F703}"/>
          </ac:picMkLst>
        </pc:picChg>
        <pc:picChg chg="add del mod">
          <ac:chgData name="Quang Khải" userId="859271ec-54a0-4097-97f4-18fc4488acea" providerId="ADAL" clId="{9668AFA6-F9E4-422A-8CB0-A20A9785C087}" dt="2024-05-28T16:58:04.465" v="2243" actId="478"/>
          <ac:picMkLst>
            <pc:docMk/>
            <pc:sldMk cId="2918145592" sldId="266"/>
            <ac:picMk id="6" creationId="{04D339A2-3D0F-4FCC-861A-5811B12E9BFF}"/>
          </ac:picMkLst>
        </pc:picChg>
        <pc:picChg chg="add del mod">
          <ac:chgData name="Quang Khải" userId="859271ec-54a0-4097-97f4-18fc4488acea" providerId="ADAL" clId="{9668AFA6-F9E4-422A-8CB0-A20A9785C087}" dt="2024-05-28T17:09:13.076" v="2359" actId="478"/>
          <ac:picMkLst>
            <pc:docMk/>
            <pc:sldMk cId="2918145592" sldId="266"/>
            <ac:picMk id="7" creationId="{F6156913-1276-9154-23DD-7D661104A2C5}"/>
          </ac:picMkLst>
        </pc:picChg>
        <pc:picChg chg="add mod">
          <ac:chgData name="Quang Khải" userId="859271ec-54a0-4097-97f4-18fc4488acea" providerId="ADAL" clId="{9668AFA6-F9E4-422A-8CB0-A20A9785C087}" dt="2024-05-28T17:00:22.518" v="2338"/>
          <ac:picMkLst>
            <pc:docMk/>
            <pc:sldMk cId="2918145592" sldId="266"/>
            <ac:picMk id="8" creationId="{9129E2B7-3B70-814A-5844-1956EB8BDF59}"/>
          </ac:picMkLst>
        </pc:picChg>
        <pc:picChg chg="add mod">
          <ac:chgData name="Quang Khải" userId="859271ec-54a0-4097-97f4-18fc4488acea" providerId="ADAL" clId="{9668AFA6-F9E4-422A-8CB0-A20A9785C087}" dt="2024-05-28T17:09:47.493" v="2364" actId="1076"/>
          <ac:picMkLst>
            <pc:docMk/>
            <pc:sldMk cId="2918145592" sldId="266"/>
            <ac:picMk id="11" creationId="{DDB94013-FF26-03F0-4687-7E797362AFC1}"/>
          </ac:picMkLst>
        </pc:picChg>
        <pc:picChg chg="add del mod">
          <ac:chgData name="Quang Khải" userId="859271ec-54a0-4097-97f4-18fc4488acea" providerId="ADAL" clId="{9668AFA6-F9E4-422A-8CB0-A20A9785C087}" dt="2024-05-28T16:45:07.902" v="1933" actId="21"/>
          <ac:picMkLst>
            <pc:docMk/>
            <pc:sldMk cId="2918145592" sldId="266"/>
            <ac:picMk id="8194" creationId="{11DEA466-0A29-0A04-5D82-5E14E7D10DF4}"/>
          </ac:picMkLst>
        </pc:picChg>
        <pc:picChg chg="add del mod">
          <ac:chgData name="Quang Khải" userId="859271ec-54a0-4097-97f4-18fc4488acea" providerId="ADAL" clId="{9668AFA6-F9E4-422A-8CB0-A20A9785C087}" dt="2024-05-28T17:09:11.367" v="2358" actId="478"/>
          <ac:picMkLst>
            <pc:docMk/>
            <pc:sldMk cId="2918145592" sldId="266"/>
            <ac:picMk id="8196" creationId="{CE408952-B312-F696-D8A5-CDF9E4C84AD9}"/>
          </ac:picMkLst>
        </pc:picChg>
      </pc:sldChg>
      <pc:sldChg chg="add del">
        <pc:chgData name="Quang Khải" userId="859271ec-54a0-4097-97f4-18fc4488acea" providerId="ADAL" clId="{9668AFA6-F9E4-422A-8CB0-A20A9785C087}" dt="2024-05-28T16:45:04.210" v="1931"/>
        <pc:sldMkLst>
          <pc:docMk/>
          <pc:sldMk cId="1232120302" sldId="267"/>
        </pc:sldMkLst>
      </pc:sldChg>
      <pc:sldChg chg="addSp delSp modSp add mod modAnim">
        <pc:chgData name="Quang Khải" userId="859271ec-54a0-4097-97f4-18fc4488acea" providerId="ADAL" clId="{9668AFA6-F9E4-422A-8CB0-A20A9785C087}" dt="2024-05-29T03:31:25.819" v="3726"/>
        <pc:sldMkLst>
          <pc:docMk/>
          <pc:sldMk cId="3794466669" sldId="267"/>
        </pc:sldMkLst>
        <pc:spChg chg="add mod">
          <ac:chgData name="Quang Khải" userId="859271ec-54a0-4097-97f4-18fc4488acea" providerId="ADAL" clId="{9668AFA6-F9E4-422A-8CB0-A20A9785C087}" dt="2024-05-28T16:52:21.782" v="2185" actId="1035"/>
          <ac:spMkLst>
            <pc:docMk/>
            <pc:sldMk cId="3794466669" sldId="267"/>
            <ac:spMk id="9" creationId="{4DAE8202-CAD3-269A-F850-452E91FD1384}"/>
          </ac:spMkLst>
        </pc:spChg>
        <pc:spChg chg="add mod">
          <ac:chgData name="Quang Khải" userId="859271ec-54a0-4097-97f4-18fc4488acea" providerId="ADAL" clId="{9668AFA6-F9E4-422A-8CB0-A20A9785C087}" dt="2024-05-28T16:52:30.760" v="2202" actId="1035"/>
          <ac:spMkLst>
            <pc:docMk/>
            <pc:sldMk cId="3794466669" sldId="267"/>
            <ac:spMk id="11" creationId="{EF8E977D-ED4D-2A02-727A-4DB867800A58}"/>
          </ac:spMkLst>
        </pc:spChg>
        <pc:spChg chg="add mod">
          <ac:chgData name="Quang Khải" userId="859271ec-54a0-4097-97f4-18fc4488acea" providerId="ADAL" clId="{9668AFA6-F9E4-422A-8CB0-A20A9785C087}" dt="2024-05-28T16:52:37.007" v="2222" actId="1035"/>
          <ac:spMkLst>
            <pc:docMk/>
            <pc:sldMk cId="3794466669" sldId="267"/>
            <ac:spMk id="12" creationId="{DAF06751-4CB9-AB0E-3DE9-04505B50AD0F}"/>
          </ac:spMkLst>
        </pc:spChg>
        <pc:picChg chg="add mod">
          <ac:chgData name="Quang Khải" userId="859271ec-54a0-4097-97f4-18fc4488acea" providerId="ADAL" clId="{9668AFA6-F9E4-422A-8CB0-A20A9785C087}" dt="2024-05-28T16:52:26.922" v="2193" actId="14100"/>
          <ac:picMkLst>
            <pc:docMk/>
            <pc:sldMk cId="3794466669" sldId="267"/>
            <ac:picMk id="4" creationId="{3A685E01-BA41-7354-FDAC-55BC2B8522B4}"/>
          </ac:picMkLst>
        </pc:picChg>
        <pc:picChg chg="del">
          <ac:chgData name="Quang Khải" userId="859271ec-54a0-4097-97f4-18fc4488acea" providerId="ADAL" clId="{9668AFA6-F9E4-422A-8CB0-A20A9785C087}" dt="2024-05-28T16:45:43.116" v="1945" actId="478"/>
          <ac:picMkLst>
            <pc:docMk/>
            <pc:sldMk cId="3794466669" sldId="267"/>
            <ac:picMk id="5" creationId="{28614BAB-AA10-DFDE-AC49-9D9005F0F703}"/>
          </ac:picMkLst>
        </pc:picChg>
        <pc:picChg chg="add mod">
          <ac:chgData name="Quang Khải" userId="859271ec-54a0-4097-97f4-18fc4488acea" providerId="ADAL" clId="{9668AFA6-F9E4-422A-8CB0-A20A9785C087}" dt="2024-05-28T16:52:33.369" v="2213" actId="1035"/>
          <ac:picMkLst>
            <pc:docMk/>
            <pc:sldMk cId="3794466669" sldId="267"/>
            <ac:picMk id="6" creationId="{09283532-C804-3CE5-7EB2-73D900287031}"/>
          </ac:picMkLst>
        </pc:picChg>
        <pc:picChg chg="add mod">
          <ac:chgData name="Quang Khải" userId="859271ec-54a0-4097-97f4-18fc4488acea" providerId="ADAL" clId="{9668AFA6-F9E4-422A-8CB0-A20A9785C087}" dt="2024-05-28T16:52:39.289" v="2229" actId="1035"/>
          <ac:picMkLst>
            <pc:docMk/>
            <pc:sldMk cId="3794466669" sldId="267"/>
            <ac:picMk id="7" creationId="{E4D76117-2D2E-C340-F9D0-B82630B0434A}"/>
          </ac:picMkLst>
        </pc:picChg>
        <pc:picChg chg="add mod">
          <ac:chgData name="Quang Khải" userId="859271ec-54a0-4097-97f4-18fc4488acea" providerId="ADAL" clId="{9668AFA6-F9E4-422A-8CB0-A20A9785C087}" dt="2024-05-28T16:49:28.033" v="1989" actId="1076"/>
          <ac:picMkLst>
            <pc:docMk/>
            <pc:sldMk cId="3794466669" sldId="267"/>
            <ac:picMk id="8" creationId="{8BBC0229-E030-4D12-34D6-63EAD19BCE4B}"/>
          </ac:picMkLst>
        </pc:picChg>
        <pc:picChg chg="del mod">
          <ac:chgData name="Quang Khải" userId="859271ec-54a0-4097-97f4-18fc4488acea" providerId="ADAL" clId="{9668AFA6-F9E4-422A-8CB0-A20A9785C087}" dt="2024-05-28T16:48:04.911" v="1969" actId="478"/>
          <ac:picMkLst>
            <pc:docMk/>
            <pc:sldMk cId="3794466669" sldId="267"/>
            <ac:picMk id="8194" creationId="{11DEA466-0A29-0A04-5D82-5E14E7D10DF4}"/>
          </ac:picMkLst>
        </pc:picChg>
      </pc:sldChg>
      <pc:sldChg chg="addSp delSp modSp add mod modAnim">
        <pc:chgData name="Quang Khải" userId="859271ec-54a0-4097-97f4-18fc4488acea" providerId="ADAL" clId="{9668AFA6-F9E4-422A-8CB0-A20A9785C087}" dt="2024-05-29T03:31:35.162" v="3727"/>
        <pc:sldMkLst>
          <pc:docMk/>
          <pc:sldMk cId="1622636802" sldId="268"/>
        </pc:sldMkLst>
        <pc:spChg chg="mod">
          <ac:chgData name="Quang Khải" userId="859271ec-54a0-4097-97f4-18fc4488acea" providerId="ADAL" clId="{9668AFA6-F9E4-422A-8CB0-A20A9785C087}" dt="2024-05-28T17:00:39.592" v="2351" actId="20577"/>
          <ac:spMkLst>
            <pc:docMk/>
            <pc:sldMk cId="1622636802" sldId="268"/>
            <ac:spMk id="3" creationId="{76BD76F1-14E6-D9EA-9F4C-170657CB71CC}"/>
          </ac:spMkLst>
        </pc:spChg>
        <pc:picChg chg="add mod">
          <ac:chgData name="Quang Khải" userId="859271ec-54a0-4097-97f4-18fc4488acea" providerId="ADAL" clId="{9668AFA6-F9E4-422A-8CB0-A20A9785C087}" dt="2024-05-28T17:08:40.627" v="2357" actId="1076"/>
          <ac:picMkLst>
            <pc:docMk/>
            <pc:sldMk cId="1622636802" sldId="268"/>
            <ac:picMk id="5" creationId="{645160BB-2C56-35FF-90AE-3CEDDA770815}"/>
          </ac:picMkLst>
        </pc:picChg>
        <pc:picChg chg="del">
          <ac:chgData name="Quang Khải" userId="859271ec-54a0-4097-97f4-18fc4488acea" providerId="ADAL" clId="{9668AFA6-F9E4-422A-8CB0-A20A9785C087}" dt="2024-05-28T17:00:33.177" v="2341" actId="478"/>
          <ac:picMkLst>
            <pc:docMk/>
            <pc:sldMk cId="1622636802" sldId="268"/>
            <ac:picMk id="7" creationId="{F6156913-1276-9154-23DD-7D661104A2C5}"/>
          </ac:picMkLst>
        </pc:picChg>
        <pc:picChg chg="add mod">
          <ac:chgData name="Quang Khải" userId="859271ec-54a0-4097-97f4-18fc4488acea" providerId="ADAL" clId="{9668AFA6-F9E4-422A-8CB0-A20A9785C087}" dt="2024-05-28T17:08:38.627" v="2356" actId="1076"/>
          <ac:picMkLst>
            <pc:docMk/>
            <pc:sldMk cId="1622636802" sldId="268"/>
            <ac:picMk id="8" creationId="{BD3227C1-2B27-8D0A-A49B-2DDAE8F2A52A}"/>
          </ac:picMkLst>
        </pc:picChg>
        <pc:picChg chg="del">
          <ac:chgData name="Quang Khải" userId="859271ec-54a0-4097-97f4-18fc4488acea" providerId="ADAL" clId="{9668AFA6-F9E4-422A-8CB0-A20A9785C087}" dt="2024-05-28T17:00:31.997" v="2340" actId="478"/>
          <ac:picMkLst>
            <pc:docMk/>
            <pc:sldMk cId="1622636802" sldId="268"/>
            <ac:picMk id="8196" creationId="{CE408952-B312-F696-D8A5-CDF9E4C84AD9}"/>
          </ac:picMkLst>
        </pc:picChg>
      </pc:sldChg>
      <pc:sldChg chg="addSp delSp modSp add mod modAnim">
        <pc:chgData name="Quang Khải" userId="859271ec-54a0-4097-97f4-18fc4488acea" providerId="ADAL" clId="{9668AFA6-F9E4-422A-8CB0-A20A9785C087}" dt="2024-05-29T03:31:38.723" v="3728"/>
        <pc:sldMkLst>
          <pc:docMk/>
          <pc:sldMk cId="630342510" sldId="269"/>
        </pc:sldMkLst>
        <pc:picChg chg="del">
          <ac:chgData name="Quang Khải" userId="859271ec-54a0-4097-97f4-18fc4488acea" providerId="ADAL" clId="{9668AFA6-F9E4-422A-8CB0-A20A9785C087}" dt="2024-05-28T17:10:15.124" v="2366" actId="478"/>
          <ac:picMkLst>
            <pc:docMk/>
            <pc:sldMk cId="630342510" sldId="269"/>
            <ac:picMk id="5" creationId="{645160BB-2C56-35FF-90AE-3CEDDA770815}"/>
          </ac:picMkLst>
        </pc:picChg>
        <pc:picChg chg="add del mod">
          <ac:chgData name="Quang Khải" userId="859271ec-54a0-4097-97f4-18fc4488acea" providerId="ADAL" clId="{9668AFA6-F9E4-422A-8CB0-A20A9785C087}" dt="2024-05-28T17:13:32.081" v="2380" actId="478"/>
          <ac:picMkLst>
            <pc:docMk/>
            <pc:sldMk cId="630342510" sldId="269"/>
            <ac:picMk id="6" creationId="{A2980FBE-E719-581D-B81F-E5E16377EA26}"/>
          </ac:picMkLst>
        </pc:picChg>
        <pc:picChg chg="del">
          <ac:chgData name="Quang Khải" userId="859271ec-54a0-4097-97f4-18fc4488acea" providerId="ADAL" clId="{9668AFA6-F9E4-422A-8CB0-A20A9785C087}" dt="2024-05-28T17:10:15.650" v="2367" actId="478"/>
          <ac:picMkLst>
            <pc:docMk/>
            <pc:sldMk cId="630342510" sldId="269"/>
            <ac:picMk id="8" creationId="{BD3227C1-2B27-8D0A-A49B-2DDAE8F2A52A}"/>
          </ac:picMkLst>
        </pc:picChg>
        <pc:picChg chg="add del mod">
          <ac:chgData name="Quang Khải" userId="859271ec-54a0-4097-97f4-18fc4488acea" providerId="ADAL" clId="{9668AFA6-F9E4-422A-8CB0-A20A9785C087}" dt="2024-05-28T17:13:32.871" v="2382" actId="478"/>
          <ac:picMkLst>
            <pc:docMk/>
            <pc:sldMk cId="630342510" sldId="269"/>
            <ac:picMk id="9" creationId="{2AF4A78A-4D2B-34C2-47C1-E4064C6025D8}"/>
          </ac:picMkLst>
        </pc:picChg>
        <pc:picChg chg="add mod">
          <ac:chgData name="Quang Khải" userId="859271ec-54a0-4097-97f4-18fc4488acea" providerId="ADAL" clId="{9668AFA6-F9E4-422A-8CB0-A20A9785C087}" dt="2024-05-28T17:13:55.015" v="2384" actId="1076"/>
          <ac:picMkLst>
            <pc:docMk/>
            <pc:sldMk cId="630342510" sldId="269"/>
            <ac:picMk id="12" creationId="{0CD028DA-4B16-D696-20E1-F0D201A610BB}"/>
          </ac:picMkLst>
        </pc:picChg>
        <pc:picChg chg="add del mod">
          <ac:chgData name="Quang Khải" userId="859271ec-54a0-4097-97f4-18fc4488acea" providerId="ADAL" clId="{9668AFA6-F9E4-422A-8CB0-A20A9785C087}" dt="2024-05-28T17:15:30.689" v="2388" actId="478"/>
          <ac:picMkLst>
            <pc:docMk/>
            <pc:sldMk cId="630342510" sldId="269"/>
            <ac:picMk id="14" creationId="{3F226928-50A3-65C7-3F75-B03949352289}"/>
          </ac:picMkLst>
        </pc:picChg>
        <pc:picChg chg="add mod">
          <ac:chgData name="Quang Khải" userId="859271ec-54a0-4097-97f4-18fc4488acea" providerId="ADAL" clId="{9668AFA6-F9E4-422A-8CB0-A20A9785C087}" dt="2024-05-28T17:15:34.965" v="2390" actId="1076"/>
          <ac:picMkLst>
            <pc:docMk/>
            <pc:sldMk cId="630342510" sldId="269"/>
            <ac:picMk id="16" creationId="{17E3C90F-EC26-92D8-9190-09949C5B8713}"/>
          </ac:picMkLst>
        </pc:picChg>
      </pc:sldChg>
      <pc:sldChg chg="addSp delSp modSp add del mod">
        <pc:chgData name="Quang Khải" userId="859271ec-54a0-4097-97f4-18fc4488acea" providerId="ADAL" clId="{9668AFA6-F9E4-422A-8CB0-A20A9785C087}" dt="2024-05-29T03:29:11.589" v="3698" actId="47"/>
        <pc:sldMkLst>
          <pc:docMk/>
          <pc:sldMk cId="2360785878" sldId="270"/>
        </pc:sldMkLst>
        <pc:spChg chg="mod">
          <ac:chgData name="Quang Khải" userId="859271ec-54a0-4097-97f4-18fc4488acea" providerId="ADAL" clId="{9668AFA6-F9E4-422A-8CB0-A20A9785C087}" dt="2024-05-29T02:42:21.577" v="2412" actId="21"/>
          <ac:spMkLst>
            <pc:docMk/>
            <pc:sldMk cId="2360785878" sldId="270"/>
            <ac:spMk id="3" creationId="{76BD76F1-14E6-D9EA-9F4C-170657CB71CC}"/>
          </ac:spMkLst>
        </pc:spChg>
        <pc:picChg chg="del">
          <ac:chgData name="Quang Khải" userId="859271ec-54a0-4097-97f4-18fc4488acea" providerId="ADAL" clId="{9668AFA6-F9E4-422A-8CB0-A20A9785C087}" dt="2024-05-29T02:40:33.451" v="2393" actId="478"/>
          <ac:picMkLst>
            <pc:docMk/>
            <pc:sldMk cId="2360785878" sldId="270"/>
            <ac:picMk id="12" creationId="{0CD028DA-4B16-D696-20E1-F0D201A610BB}"/>
          </ac:picMkLst>
        </pc:picChg>
        <pc:picChg chg="del">
          <ac:chgData name="Quang Khải" userId="859271ec-54a0-4097-97f4-18fc4488acea" providerId="ADAL" clId="{9668AFA6-F9E4-422A-8CB0-A20A9785C087}" dt="2024-05-29T02:40:30.409" v="2392" actId="478"/>
          <ac:picMkLst>
            <pc:docMk/>
            <pc:sldMk cId="2360785878" sldId="270"/>
            <ac:picMk id="16" creationId="{17E3C90F-EC26-92D8-9190-09949C5B8713}"/>
          </ac:picMkLst>
        </pc:picChg>
        <pc:picChg chg="add del mod">
          <ac:chgData name="Quang Khải" userId="859271ec-54a0-4097-97f4-18fc4488acea" providerId="ADAL" clId="{9668AFA6-F9E4-422A-8CB0-A20A9785C087}" dt="2024-05-29T02:42:30.570" v="2418" actId="21"/>
          <ac:picMkLst>
            <pc:docMk/>
            <pc:sldMk cId="2360785878" sldId="270"/>
            <ac:picMk id="1026" creationId="{D5D8CEAD-629A-C7D4-4BC0-1DFC0909484C}"/>
          </ac:picMkLst>
        </pc:picChg>
      </pc:sldChg>
      <pc:sldChg chg="addSp delSp modSp add mod ord">
        <pc:chgData name="Quang Khải" userId="859271ec-54a0-4097-97f4-18fc4488acea" providerId="ADAL" clId="{9668AFA6-F9E4-422A-8CB0-A20A9785C087}" dt="2024-05-29T03:01:35.009" v="3009"/>
        <pc:sldMkLst>
          <pc:docMk/>
          <pc:sldMk cId="1635373718" sldId="271"/>
        </pc:sldMkLst>
        <pc:spChg chg="mod">
          <ac:chgData name="Quang Khải" userId="859271ec-54a0-4097-97f4-18fc4488acea" providerId="ADAL" clId="{9668AFA6-F9E4-422A-8CB0-A20A9785C087}" dt="2024-05-29T02:42:48.359" v="2431" actId="20577"/>
          <ac:spMkLst>
            <pc:docMk/>
            <pc:sldMk cId="1635373718" sldId="271"/>
            <ac:spMk id="3" creationId="{76BD76F1-14E6-D9EA-9F4C-170657CB71CC}"/>
          </ac:spMkLst>
        </pc:spChg>
        <pc:spChg chg="add mod">
          <ac:chgData name="Quang Khải" userId="859271ec-54a0-4097-97f4-18fc4488acea" providerId="ADAL" clId="{9668AFA6-F9E4-422A-8CB0-A20A9785C087}" dt="2024-05-29T02:59:25.945" v="2988"/>
          <ac:spMkLst>
            <pc:docMk/>
            <pc:sldMk cId="1635373718" sldId="271"/>
            <ac:spMk id="6" creationId="{61E7C52D-BC8A-A42F-77F4-B0E773D9C67E}"/>
          </ac:spMkLst>
        </pc:spChg>
        <pc:graphicFrameChg chg="add del">
          <ac:chgData name="Quang Khải" userId="859271ec-54a0-4097-97f4-18fc4488acea" providerId="ADAL" clId="{9668AFA6-F9E4-422A-8CB0-A20A9785C087}" dt="2024-05-29T02:45:47.950" v="2436" actId="3680"/>
          <ac:graphicFrameMkLst>
            <pc:docMk/>
            <pc:sldMk cId="1635373718" sldId="271"/>
            <ac:graphicFrameMk id="4" creationId="{41E43EA6-C247-9E68-C41A-FAECFA2EE80D}"/>
          </ac:graphicFrameMkLst>
        </pc:graphicFrameChg>
        <pc:graphicFrameChg chg="add mod modGraphic">
          <ac:chgData name="Quang Khải" userId="859271ec-54a0-4097-97f4-18fc4488acea" providerId="ADAL" clId="{9668AFA6-F9E4-422A-8CB0-A20A9785C087}" dt="2024-05-29T02:58:02.041" v="2950" actId="1035"/>
          <ac:graphicFrameMkLst>
            <pc:docMk/>
            <pc:sldMk cId="1635373718" sldId="271"/>
            <ac:graphicFrameMk id="5" creationId="{62ACA88F-8F51-97C5-3B19-A548B6374AAC}"/>
          </ac:graphicFrameMkLst>
        </pc:graphicFrameChg>
        <pc:picChg chg="del">
          <ac:chgData name="Quang Khải" userId="859271ec-54a0-4097-97f4-18fc4488acea" providerId="ADAL" clId="{9668AFA6-F9E4-422A-8CB0-A20A9785C087}" dt="2024-05-29T02:42:15.475" v="2411" actId="478"/>
          <ac:picMkLst>
            <pc:docMk/>
            <pc:sldMk cId="1635373718" sldId="271"/>
            <ac:picMk id="12" creationId="{0CD028DA-4B16-D696-20E1-F0D201A610BB}"/>
          </ac:picMkLst>
        </pc:picChg>
        <pc:picChg chg="del">
          <ac:chgData name="Quang Khải" userId="859271ec-54a0-4097-97f4-18fc4488acea" providerId="ADAL" clId="{9668AFA6-F9E4-422A-8CB0-A20A9785C087}" dt="2024-05-29T02:42:14.085" v="2410" actId="478"/>
          <ac:picMkLst>
            <pc:docMk/>
            <pc:sldMk cId="1635373718" sldId="271"/>
            <ac:picMk id="16" creationId="{17E3C90F-EC26-92D8-9190-09949C5B8713}"/>
          </ac:picMkLst>
        </pc:picChg>
        <pc:picChg chg="add del mod">
          <ac:chgData name="Quang Khải" userId="859271ec-54a0-4097-97f4-18fc4488acea" providerId="ADAL" clId="{9668AFA6-F9E4-422A-8CB0-A20A9785C087}" dt="2024-05-29T02:43:00.764" v="2434" actId="478"/>
          <ac:picMkLst>
            <pc:docMk/>
            <pc:sldMk cId="1635373718" sldId="271"/>
            <ac:picMk id="1026" creationId="{D5D8CEAD-629A-C7D4-4BC0-1DFC0909484C}"/>
          </ac:picMkLst>
        </pc:picChg>
      </pc:sldChg>
      <pc:sldChg chg="addSp modSp add mod ord">
        <pc:chgData name="Quang Khải" userId="859271ec-54a0-4097-97f4-18fc4488acea" providerId="ADAL" clId="{9668AFA6-F9E4-422A-8CB0-A20A9785C087}" dt="2024-05-29T02:59:09.276" v="2987" actId="57"/>
        <pc:sldMkLst>
          <pc:docMk/>
          <pc:sldMk cId="1087485068" sldId="272"/>
        </pc:sldMkLst>
        <pc:spChg chg="add mod">
          <ac:chgData name="Quang Khải" userId="859271ec-54a0-4097-97f4-18fc4488acea" providerId="ADAL" clId="{9668AFA6-F9E4-422A-8CB0-A20A9785C087}" dt="2024-05-29T02:58:59.254" v="2981" actId="1035"/>
          <ac:spMkLst>
            <pc:docMk/>
            <pc:sldMk cId="1087485068" sldId="272"/>
            <ac:spMk id="4" creationId="{781487DE-4231-315D-8442-8B6A04CFFDB6}"/>
          </ac:spMkLst>
        </pc:spChg>
        <pc:spChg chg="add mod">
          <ac:chgData name="Quang Khải" userId="859271ec-54a0-4097-97f4-18fc4488acea" providerId="ADAL" clId="{9668AFA6-F9E4-422A-8CB0-A20A9785C087}" dt="2024-05-29T02:59:09.276" v="2987" actId="57"/>
          <ac:spMkLst>
            <pc:docMk/>
            <pc:sldMk cId="1087485068" sldId="272"/>
            <ac:spMk id="5" creationId="{85D9793E-DE9E-E873-76D9-046C605EA115}"/>
          </ac:spMkLst>
        </pc:spChg>
        <pc:picChg chg="mod">
          <ac:chgData name="Quang Khải" userId="859271ec-54a0-4097-97f4-18fc4488acea" providerId="ADAL" clId="{9668AFA6-F9E4-422A-8CB0-A20A9785C087}" dt="2024-05-29T02:58:09.444" v="2951" actId="1076"/>
          <ac:picMkLst>
            <pc:docMk/>
            <pc:sldMk cId="1087485068" sldId="272"/>
            <ac:picMk id="1026" creationId="{D5D8CEAD-629A-C7D4-4BC0-1DFC0909484C}"/>
          </ac:picMkLst>
        </pc:picChg>
      </pc:sldChg>
      <pc:sldChg chg="addSp delSp modSp add mod">
        <pc:chgData name="Quang Khải" userId="859271ec-54a0-4097-97f4-18fc4488acea" providerId="ADAL" clId="{9668AFA6-F9E4-422A-8CB0-A20A9785C087}" dt="2024-05-29T03:03:22.090" v="3072" actId="57"/>
        <pc:sldMkLst>
          <pc:docMk/>
          <pc:sldMk cId="1882820464" sldId="273"/>
        </pc:sldMkLst>
        <pc:spChg chg="mod">
          <ac:chgData name="Quang Khải" userId="859271ec-54a0-4097-97f4-18fc4488acea" providerId="ADAL" clId="{9668AFA6-F9E4-422A-8CB0-A20A9785C087}" dt="2024-05-29T03:01:49.098" v="3044" actId="20577"/>
          <ac:spMkLst>
            <pc:docMk/>
            <pc:sldMk cId="1882820464" sldId="273"/>
            <ac:spMk id="3" creationId="{76BD76F1-14E6-D9EA-9F4C-170657CB71CC}"/>
          </ac:spMkLst>
        </pc:spChg>
        <pc:spChg chg="add mod">
          <ac:chgData name="Quang Khải" userId="859271ec-54a0-4097-97f4-18fc4488acea" providerId="ADAL" clId="{9668AFA6-F9E4-422A-8CB0-A20A9785C087}" dt="2024-05-29T03:03:11.704" v="3064" actId="1076"/>
          <ac:spMkLst>
            <pc:docMk/>
            <pc:sldMk cId="1882820464" sldId="273"/>
            <ac:spMk id="9" creationId="{5C454FF8-AA3E-0090-DF1A-5BE20260625D}"/>
          </ac:spMkLst>
        </pc:spChg>
        <pc:spChg chg="add mod">
          <ac:chgData name="Quang Khải" userId="859271ec-54a0-4097-97f4-18fc4488acea" providerId="ADAL" clId="{9668AFA6-F9E4-422A-8CB0-A20A9785C087}" dt="2024-05-29T03:03:22.090" v="3072" actId="57"/>
          <ac:spMkLst>
            <pc:docMk/>
            <pc:sldMk cId="1882820464" sldId="273"/>
            <ac:spMk id="11" creationId="{9FAE3EFA-DBC4-DCF6-6EED-184071959130}"/>
          </ac:spMkLst>
        </pc:spChg>
        <pc:graphicFrameChg chg="del">
          <ac:chgData name="Quang Khải" userId="859271ec-54a0-4097-97f4-18fc4488acea" providerId="ADAL" clId="{9668AFA6-F9E4-422A-8CB0-A20A9785C087}" dt="2024-05-29T02:59:43.061" v="2992" actId="478"/>
          <ac:graphicFrameMkLst>
            <pc:docMk/>
            <pc:sldMk cId="1882820464" sldId="273"/>
            <ac:graphicFrameMk id="5" creationId="{62ACA88F-8F51-97C5-3B19-A548B6374AAC}"/>
          </ac:graphicFrameMkLst>
        </pc:graphicFrameChg>
        <pc:picChg chg="add mod">
          <ac:chgData name="Quang Khải" userId="859271ec-54a0-4097-97f4-18fc4488acea" providerId="ADAL" clId="{9668AFA6-F9E4-422A-8CB0-A20A9785C087}" dt="2024-05-29T03:01:25" v="3005" actId="1076"/>
          <ac:picMkLst>
            <pc:docMk/>
            <pc:sldMk cId="1882820464" sldId="273"/>
            <ac:picMk id="6" creationId="{1DE926AF-5DA8-1302-BCB8-395997A73710}"/>
          </ac:picMkLst>
        </pc:picChg>
        <pc:picChg chg="add mod">
          <ac:chgData name="Quang Khải" userId="859271ec-54a0-4097-97f4-18fc4488acea" providerId="ADAL" clId="{9668AFA6-F9E4-422A-8CB0-A20A9785C087}" dt="2024-05-29T03:01:29.876" v="3007" actId="1076"/>
          <ac:picMkLst>
            <pc:docMk/>
            <pc:sldMk cId="1882820464" sldId="273"/>
            <ac:picMk id="8" creationId="{4B5054C8-10B8-3B48-B531-6C148B75B717}"/>
          </ac:picMkLst>
        </pc:picChg>
      </pc:sldChg>
      <pc:sldChg chg="addSp delSp modSp add mod">
        <pc:chgData name="Quang Khải" userId="859271ec-54a0-4097-97f4-18fc4488acea" providerId="ADAL" clId="{9668AFA6-F9E4-422A-8CB0-A20A9785C087}" dt="2024-05-29T03:06:26.240" v="3144" actId="20577"/>
        <pc:sldMkLst>
          <pc:docMk/>
          <pc:sldMk cId="4128287011" sldId="274"/>
        </pc:sldMkLst>
        <pc:spChg chg="mod">
          <ac:chgData name="Quang Khải" userId="859271ec-54a0-4097-97f4-18fc4488acea" providerId="ADAL" clId="{9668AFA6-F9E4-422A-8CB0-A20A9785C087}" dt="2024-05-29T03:06:26.240" v="3144" actId="20577"/>
          <ac:spMkLst>
            <pc:docMk/>
            <pc:sldMk cId="4128287011" sldId="274"/>
            <ac:spMk id="3" creationId="{76BD76F1-14E6-D9EA-9F4C-170657CB71CC}"/>
          </ac:spMkLst>
        </pc:spChg>
        <pc:graphicFrameChg chg="del">
          <ac:chgData name="Quang Khải" userId="859271ec-54a0-4097-97f4-18fc4488acea" providerId="ADAL" clId="{9668AFA6-F9E4-422A-8CB0-A20A9785C087}" dt="2024-05-29T02:59:36.578" v="2991" actId="478"/>
          <ac:graphicFrameMkLst>
            <pc:docMk/>
            <pc:sldMk cId="4128287011" sldId="274"/>
            <ac:graphicFrameMk id="5" creationId="{62ACA88F-8F51-97C5-3B19-A548B6374AAC}"/>
          </ac:graphicFrameMkLst>
        </pc:graphicFrameChg>
        <pc:picChg chg="add mod">
          <ac:chgData name="Quang Khải" userId="859271ec-54a0-4097-97f4-18fc4488acea" providerId="ADAL" clId="{9668AFA6-F9E4-422A-8CB0-A20A9785C087}" dt="2024-05-29T03:05:02.347" v="3096" actId="1076"/>
          <ac:picMkLst>
            <pc:docMk/>
            <pc:sldMk cId="4128287011" sldId="274"/>
            <ac:picMk id="6" creationId="{FB662C0C-6902-38CF-289B-B377828606E6}"/>
          </ac:picMkLst>
        </pc:picChg>
        <pc:picChg chg="add del">
          <ac:chgData name="Quang Khải" userId="859271ec-54a0-4097-97f4-18fc4488acea" providerId="ADAL" clId="{9668AFA6-F9E4-422A-8CB0-A20A9785C087}" dt="2024-05-29T03:05:06.755" v="3098" actId="22"/>
          <ac:picMkLst>
            <pc:docMk/>
            <pc:sldMk cId="4128287011" sldId="274"/>
            <ac:picMk id="8" creationId="{85944AFB-5C69-D7AF-8486-40C750CD629B}"/>
          </ac:picMkLst>
        </pc:picChg>
      </pc:sldChg>
      <pc:sldChg chg="addSp delSp modSp add mod">
        <pc:chgData name="Quang Khải" userId="859271ec-54a0-4097-97f4-18fc4488acea" providerId="ADAL" clId="{9668AFA6-F9E4-422A-8CB0-A20A9785C087}" dt="2024-05-29T03:03:52.064" v="3078" actId="20577"/>
        <pc:sldMkLst>
          <pc:docMk/>
          <pc:sldMk cId="2808649766" sldId="275"/>
        </pc:sldMkLst>
        <pc:spChg chg="add mod">
          <ac:chgData name="Quang Khải" userId="859271ec-54a0-4097-97f4-18fc4488acea" providerId="ADAL" clId="{9668AFA6-F9E4-422A-8CB0-A20A9785C087}" dt="2024-05-29T03:03:42.310" v="3074" actId="1076"/>
          <ac:spMkLst>
            <pc:docMk/>
            <pc:sldMk cId="2808649766" sldId="275"/>
            <ac:spMk id="11" creationId="{0CAAD32E-3E15-369B-1A4C-9E7B182E716F}"/>
          </ac:spMkLst>
        </pc:spChg>
        <pc:spChg chg="add mod">
          <ac:chgData name="Quang Khải" userId="859271ec-54a0-4097-97f4-18fc4488acea" providerId="ADAL" clId="{9668AFA6-F9E4-422A-8CB0-A20A9785C087}" dt="2024-05-29T03:03:52.064" v="3078" actId="20577"/>
          <ac:spMkLst>
            <pc:docMk/>
            <pc:sldMk cId="2808649766" sldId="275"/>
            <ac:spMk id="12" creationId="{966ECDEF-7944-7389-5E94-2E4821D28994}"/>
          </ac:spMkLst>
        </pc:spChg>
        <pc:picChg chg="add mod">
          <ac:chgData name="Quang Khải" userId="859271ec-54a0-4097-97f4-18fc4488acea" providerId="ADAL" clId="{9668AFA6-F9E4-422A-8CB0-A20A9785C087}" dt="2024-05-29T03:02:47.919" v="3060" actId="1076"/>
          <ac:picMkLst>
            <pc:docMk/>
            <pc:sldMk cId="2808649766" sldId="275"/>
            <ac:picMk id="5" creationId="{180C9682-0F3B-02EE-A666-75D9366F0E23}"/>
          </ac:picMkLst>
        </pc:picChg>
        <pc:picChg chg="del">
          <ac:chgData name="Quang Khải" userId="859271ec-54a0-4097-97f4-18fc4488acea" providerId="ADAL" clId="{9668AFA6-F9E4-422A-8CB0-A20A9785C087}" dt="2024-05-29T03:02:15.344" v="3046" actId="478"/>
          <ac:picMkLst>
            <pc:docMk/>
            <pc:sldMk cId="2808649766" sldId="275"/>
            <ac:picMk id="6" creationId="{1DE926AF-5DA8-1302-BCB8-395997A73710}"/>
          </ac:picMkLst>
        </pc:picChg>
        <pc:picChg chg="del">
          <ac:chgData name="Quang Khải" userId="859271ec-54a0-4097-97f4-18fc4488acea" providerId="ADAL" clId="{9668AFA6-F9E4-422A-8CB0-A20A9785C087}" dt="2024-05-29T03:02:16.531" v="3047" actId="478"/>
          <ac:picMkLst>
            <pc:docMk/>
            <pc:sldMk cId="2808649766" sldId="275"/>
            <ac:picMk id="8" creationId="{4B5054C8-10B8-3B48-B531-6C148B75B717}"/>
          </ac:picMkLst>
        </pc:picChg>
        <pc:picChg chg="add mod">
          <ac:chgData name="Quang Khải" userId="859271ec-54a0-4097-97f4-18fc4488acea" providerId="ADAL" clId="{9668AFA6-F9E4-422A-8CB0-A20A9785C087}" dt="2024-05-29T03:02:49.215" v="3061" actId="1076"/>
          <ac:picMkLst>
            <pc:docMk/>
            <pc:sldMk cId="2808649766" sldId="275"/>
            <ac:picMk id="9" creationId="{119EC38F-CA8F-32A4-9EFA-4EC22EE2A9F1}"/>
          </ac:picMkLst>
        </pc:picChg>
      </pc:sldChg>
      <pc:sldChg chg="addSp delSp modSp add mod">
        <pc:chgData name="Quang Khải" userId="859271ec-54a0-4097-97f4-18fc4488acea" providerId="ADAL" clId="{9668AFA6-F9E4-422A-8CB0-A20A9785C087}" dt="2024-05-29T03:07:14.324" v="3177" actId="1076"/>
        <pc:sldMkLst>
          <pc:docMk/>
          <pc:sldMk cId="2457104567" sldId="276"/>
        </pc:sldMkLst>
        <pc:spChg chg="mod">
          <ac:chgData name="Quang Khải" userId="859271ec-54a0-4097-97f4-18fc4488acea" providerId="ADAL" clId="{9668AFA6-F9E4-422A-8CB0-A20A9785C087}" dt="2024-05-29T03:07:11.642" v="3176" actId="20577"/>
          <ac:spMkLst>
            <pc:docMk/>
            <pc:sldMk cId="2457104567" sldId="276"/>
            <ac:spMk id="3" creationId="{76BD76F1-14E6-D9EA-9F4C-170657CB71CC}"/>
          </ac:spMkLst>
        </pc:spChg>
        <pc:picChg chg="add mod">
          <ac:chgData name="Quang Khải" userId="859271ec-54a0-4097-97f4-18fc4488acea" providerId="ADAL" clId="{9668AFA6-F9E4-422A-8CB0-A20A9785C087}" dt="2024-05-29T03:07:14.324" v="3177" actId="1076"/>
          <ac:picMkLst>
            <pc:docMk/>
            <pc:sldMk cId="2457104567" sldId="276"/>
            <ac:picMk id="5" creationId="{0E5F9C1D-7D42-18DC-2496-1D287BFB6804}"/>
          </ac:picMkLst>
        </pc:picChg>
        <pc:picChg chg="del">
          <ac:chgData name="Quang Khải" userId="859271ec-54a0-4097-97f4-18fc4488acea" providerId="ADAL" clId="{9668AFA6-F9E4-422A-8CB0-A20A9785C087}" dt="2024-05-29T03:05:11.013" v="3100" actId="478"/>
          <ac:picMkLst>
            <pc:docMk/>
            <pc:sldMk cId="2457104567" sldId="276"/>
            <ac:picMk id="6" creationId="{FB662C0C-6902-38CF-289B-B377828606E6}"/>
          </ac:picMkLst>
        </pc:picChg>
      </pc:sldChg>
      <pc:sldChg chg="addSp delSp modSp add mod">
        <pc:chgData name="Quang Khải" userId="859271ec-54a0-4097-97f4-18fc4488acea" providerId="ADAL" clId="{9668AFA6-F9E4-422A-8CB0-A20A9785C087}" dt="2024-05-29T03:16:46.747" v="3520" actId="1038"/>
        <pc:sldMkLst>
          <pc:docMk/>
          <pc:sldMk cId="2865884990" sldId="277"/>
        </pc:sldMkLst>
        <pc:spChg chg="mod">
          <ac:chgData name="Quang Khải" userId="859271ec-54a0-4097-97f4-18fc4488acea" providerId="ADAL" clId="{9668AFA6-F9E4-422A-8CB0-A20A9785C087}" dt="2024-05-29T03:16:28.890" v="3466" actId="1035"/>
          <ac:spMkLst>
            <pc:docMk/>
            <pc:sldMk cId="2865884990" sldId="277"/>
            <ac:spMk id="3" creationId="{76BD76F1-14E6-D9EA-9F4C-170657CB71CC}"/>
          </ac:spMkLst>
        </pc:spChg>
        <pc:spChg chg="add mod">
          <ac:chgData name="Quang Khải" userId="859271ec-54a0-4097-97f4-18fc4488acea" providerId="ADAL" clId="{9668AFA6-F9E4-422A-8CB0-A20A9785C087}" dt="2024-05-29T03:16:37.306" v="3491" actId="1035"/>
          <ac:spMkLst>
            <pc:docMk/>
            <pc:sldMk cId="2865884990" sldId="277"/>
            <ac:spMk id="7" creationId="{EC75E52C-DF6D-7D51-5CFE-0E11E3F9A988}"/>
          </ac:spMkLst>
        </pc:spChg>
        <pc:spChg chg="add mod">
          <ac:chgData name="Quang Khải" userId="859271ec-54a0-4097-97f4-18fc4488acea" providerId="ADAL" clId="{9668AFA6-F9E4-422A-8CB0-A20A9785C087}" dt="2024-05-29T03:16:43.591" v="3508" actId="1035"/>
          <ac:spMkLst>
            <pc:docMk/>
            <pc:sldMk cId="2865884990" sldId="277"/>
            <ac:spMk id="8" creationId="{6F40E157-2C7E-2B1A-2160-9F4C5F709F24}"/>
          </ac:spMkLst>
        </pc:spChg>
        <pc:picChg chg="del">
          <ac:chgData name="Quang Khải" userId="859271ec-54a0-4097-97f4-18fc4488acea" providerId="ADAL" clId="{9668AFA6-F9E4-422A-8CB0-A20A9785C087}" dt="2024-05-29T03:07:31.893" v="3179" actId="478"/>
          <ac:picMkLst>
            <pc:docMk/>
            <pc:sldMk cId="2865884990" sldId="277"/>
            <ac:picMk id="5" creationId="{0E5F9C1D-7D42-18DC-2496-1D287BFB6804}"/>
          </ac:picMkLst>
        </pc:picChg>
        <pc:picChg chg="add mod">
          <ac:chgData name="Quang Khải" userId="859271ec-54a0-4097-97f4-18fc4488acea" providerId="ADAL" clId="{9668AFA6-F9E4-422A-8CB0-A20A9785C087}" dt="2024-05-29T03:16:32.963" v="3477" actId="1035"/>
          <ac:picMkLst>
            <pc:docMk/>
            <pc:sldMk cId="2865884990" sldId="277"/>
            <ac:picMk id="6" creationId="{9F2B0F51-5838-EA56-3259-818D5265E689}"/>
          </ac:picMkLst>
        </pc:picChg>
        <pc:picChg chg="add mod">
          <ac:chgData name="Quang Khải" userId="859271ec-54a0-4097-97f4-18fc4488acea" providerId="ADAL" clId="{9668AFA6-F9E4-422A-8CB0-A20A9785C087}" dt="2024-05-29T03:16:40.061" v="3500" actId="1035"/>
          <ac:picMkLst>
            <pc:docMk/>
            <pc:sldMk cId="2865884990" sldId="277"/>
            <ac:picMk id="11" creationId="{332A83AA-7CB5-61F5-F6F8-21B3787DA64B}"/>
          </ac:picMkLst>
        </pc:picChg>
        <pc:picChg chg="add mod">
          <ac:chgData name="Quang Khải" userId="859271ec-54a0-4097-97f4-18fc4488acea" providerId="ADAL" clId="{9668AFA6-F9E4-422A-8CB0-A20A9785C087}" dt="2024-05-29T03:16:46.747" v="3520" actId="1038"/>
          <ac:picMkLst>
            <pc:docMk/>
            <pc:sldMk cId="2865884990" sldId="277"/>
            <ac:picMk id="13" creationId="{82323D85-6550-E58A-D772-4FFC6903579C}"/>
          </ac:picMkLst>
        </pc:picChg>
      </pc:sldChg>
      <pc:sldChg chg="modSp add mod">
        <pc:chgData name="Quang Khải" userId="859271ec-54a0-4097-97f4-18fc4488acea" providerId="ADAL" clId="{9668AFA6-F9E4-422A-8CB0-A20A9785C087}" dt="2024-05-29T03:08:24.541" v="3183" actId="13926"/>
        <pc:sldMkLst>
          <pc:docMk/>
          <pc:sldMk cId="1107572154" sldId="278"/>
        </pc:sldMkLst>
        <pc:spChg chg="mod">
          <ac:chgData name="Quang Khải" userId="859271ec-54a0-4097-97f4-18fc4488acea" providerId="ADAL" clId="{9668AFA6-F9E4-422A-8CB0-A20A9785C087}" dt="2024-05-29T03:08:24.541" v="3183" actId="13926"/>
          <ac:spMkLst>
            <pc:docMk/>
            <pc:sldMk cId="1107572154" sldId="278"/>
            <ac:spMk id="3" creationId="{76BD76F1-14E6-D9EA-9F4C-170657CB71CC}"/>
          </ac:spMkLst>
        </pc:spChg>
      </pc:sldChg>
      <pc:sldChg chg="modSp add mod ord">
        <pc:chgData name="Quang Khải" userId="859271ec-54a0-4097-97f4-18fc4488acea" providerId="ADAL" clId="{9668AFA6-F9E4-422A-8CB0-A20A9785C087}" dt="2024-05-29T03:08:50.519" v="3188" actId="13926"/>
        <pc:sldMkLst>
          <pc:docMk/>
          <pc:sldMk cId="3435225036" sldId="279"/>
        </pc:sldMkLst>
        <pc:spChg chg="mod">
          <ac:chgData name="Quang Khải" userId="859271ec-54a0-4097-97f4-18fc4488acea" providerId="ADAL" clId="{9668AFA6-F9E4-422A-8CB0-A20A9785C087}" dt="2024-05-29T03:08:50.519" v="3188" actId="13926"/>
          <ac:spMkLst>
            <pc:docMk/>
            <pc:sldMk cId="3435225036" sldId="279"/>
            <ac:spMk id="3" creationId="{76BD76F1-14E6-D9EA-9F4C-170657CB71CC}"/>
          </ac:spMkLst>
        </pc:spChg>
      </pc:sldChg>
      <pc:sldChg chg="modSp add mod">
        <pc:chgData name="Quang Khải" userId="859271ec-54a0-4097-97f4-18fc4488acea" providerId="ADAL" clId="{9668AFA6-F9E4-422A-8CB0-A20A9785C087}" dt="2024-05-29T03:09:07.111" v="3191" actId="13926"/>
        <pc:sldMkLst>
          <pc:docMk/>
          <pc:sldMk cId="2088587892" sldId="280"/>
        </pc:sldMkLst>
        <pc:spChg chg="mod">
          <ac:chgData name="Quang Khải" userId="859271ec-54a0-4097-97f4-18fc4488acea" providerId="ADAL" clId="{9668AFA6-F9E4-422A-8CB0-A20A9785C087}" dt="2024-05-29T03:09:07.111" v="3191" actId="13926"/>
          <ac:spMkLst>
            <pc:docMk/>
            <pc:sldMk cId="2088587892" sldId="280"/>
            <ac:spMk id="3" creationId="{76BD76F1-14E6-D9EA-9F4C-170657CB71CC}"/>
          </ac:spMkLst>
        </pc:spChg>
      </pc:sldChg>
      <pc:sldChg chg="modSp add mod">
        <pc:chgData name="Quang Khải" userId="859271ec-54a0-4097-97f4-18fc4488acea" providerId="ADAL" clId="{9668AFA6-F9E4-422A-8CB0-A20A9785C087}" dt="2024-05-29T03:09:31.574" v="3194" actId="13926"/>
        <pc:sldMkLst>
          <pc:docMk/>
          <pc:sldMk cId="201006023" sldId="281"/>
        </pc:sldMkLst>
        <pc:spChg chg="mod">
          <ac:chgData name="Quang Khải" userId="859271ec-54a0-4097-97f4-18fc4488acea" providerId="ADAL" clId="{9668AFA6-F9E4-422A-8CB0-A20A9785C087}" dt="2024-05-29T03:09:31.574" v="3194" actId="13926"/>
          <ac:spMkLst>
            <pc:docMk/>
            <pc:sldMk cId="201006023" sldId="281"/>
            <ac:spMk id="3" creationId="{76BD76F1-14E6-D9EA-9F4C-170657CB71CC}"/>
          </ac:spMkLst>
        </pc:spChg>
      </pc:sldChg>
      <pc:sldChg chg="addSp delSp modSp add mod">
        <pc:chgData name="Quang Khải" userId="859271ec-54a0-4097-97f4-18fc4488acea" providerId="ADAL" clId="{9668AFA6-F9E4-422A-8CB0-A20A9785C087}" dt="2024-05-29T03:19:28.793" v="3546"/>
        <pc:sldMkLst>
          <pc:docMk/>
          <pc:sldMk cId="2125246646" sldId="282"/>
        </pc:sldMkLst>
        <pc:spChg chg="mod">
          <ac:chgData name="Quang Khải" userId="859271ec-54a0-4097-97f4-18fc4488acea" providerId="ADAL" clId="{9668AFA6-F9E4-422A-8CB0-A20A9785C087}" dt="2024-05-29T03:19:28.793" v="3546"/>
          <ac:spMkLst>
            <pc:docMk/>
            <pc:sldMk cId="2125246646" sldId="282"/>
            <ac:spMk id="3" creationId="{76BD76F1-14E6-D9EA-9F4C-170657CB71CC}"/>
          </ac:spMkLst>
        </pc:spChg>
        <pc:spChg chg="add mod">
          <ac:chgData name="Quang Khải" userId="859271ec-54a0-4097-97f4-18fc4488acea" providerId="ADAL" clId="{9668AFA6-F9E4-422A-8CB0-A20A9785C087}" dt="2024-05-29T03:19:08.562" v="3530" actId="1076"/>
          <ac:spMkLst>
            <pc:docMk/>
            <pc:sldMk cId="2125246646" sldId="282"/>
            <ac:spMk id="4" creationId="{45BE9236-8B1F-BB65-3B53-38FFED977BF6}"/>
          </ac:spMkLst>
        </pc:spChg>
        <pc:spChg chg="del mod">
          <ac:chgData name="Quang Khải" userId="859271ec-54a0-4097-97f4-18fc4488acea" providerId="ADAL" clId="{9668AFA6-F9E4-422A-8CB0-A20A9785C087}" dt="2024-05-29T03:17:01.492" v="3526" actId="478"/>
          <ac:spMkLst>
            <pc:docMk/>
            <pc:sldMk cId="2125246646" sldId="282"/>
            <ac:spMk id="7" creationId="{EC75E52C-DF6D-7D51-5CFE-0E11E3F9A988}"/>
          </ac:spMkLst>
        </pc:spChg>
        <pc:spChg chg="del">
          <ac:chgData name="Quang Khải" userId="859271ec-54a0-4097-97f4-18fc4488acea" providerId="ADAL" clId="{9668AFA6-F9E4-422A-8CB0-A20A9785C087}" dt="2024-05-29T03:16:57.589" v="3523" actId="478"/>
          <ac:spMkLst>
            <pc:docMk/>
            <pc:sldMk cId="2125246646" sldId="282"/>
            <ac:spMk id="8" creationId="{6F40E157-2C7E-2B1A-2160-9F4C5F709F24}"/>
          </ac:spMkLst>
        </pc:spChg>
        <pc:graphicFrameChg chg="add mod">
          <ac:chgData name="Quang Khải" userId="859271ec-54a0-4097-97f4-18fc4488acea" providerId="ADAL" clId="{9668AFA6-F9E4-422A-8CB0-A20A9785C087}" dt="2024-05-29T03:19:19.201" v="3534" actId="1076"/>
          <ac:graphicFrameMkLst>
            <pc:docMk/>
            <pc:sldMk cId="2125246646" sldId="282"/>
            <ac:graphicFrameMk id="5" creationId="{DF615923-7F64-CB3C-6D68-C846A093409D}"/>
          </ac:graphicFrameMkLst>
        </pc:graphicFrameChg>
        <pc:picChg chg="del">
          <ac:chgData name="Quang Khải" userId="859271ec-54a0-4097-97f4-18fc4488acea" providerId="ADAL" clId="{9668AFA6-F9E4-422A-8CB0-A20A9785C087}" dt="2024-05-29T03:17:02.505" v="3527" actId="478"/>
          <ac:picMkLst>
            <pc:docMk/>
            <pc:sldMk cId="2125246646" sldId="282"/>
            <ac:picMk id="6" creationId="{9F2B0F51-5838-EA56-3259-818D5265E689}"/>
          </ac:picMkLst>
        </pc:picChg>
        <pc:picChg chg="del">
          <ac:chgData name="Quang Khải" userId="859271ec-54a0-4097-97f4-18fc4488acea" providerId="ADAL" clId="{9668AFA6-F9E4-422A-8CB0-A20A9785C087}" dt="2024-05-29T03:16:58.483" v="3524" actId="478"/>
          <ac:picMkLst>
            <pc:docMk/>
            <pc:sldMk cId="2125246646" sldId="282"/>
            <ac:picMk id="11" creationId="{332A83AA-7CB5-61F5-F6F8-21B3787DA64B}"/>
          </ac:picMkLst>
        </pc:picChg>
        <pc:picChg chg="del">
          <ac:chgData name="Quang Khải" userId="859271ec-54a0-4097-97f4-18fc4488acea" providerId="ADAL" clId="{9668AFA6-F9E4-422A-8CB0-A20A9785C087}" dt="2024-05-29T03:16:54.863" v="3522" actId="478"/>
          <ac:picMkLst>
            <pc:docMk/>
            <pc:sldMk cId="2125246646" sldId="282"/>
            <ac:picMk id="13" creationId="{82323D85-6550-E58A-D772-4FFC6903579C}"/>
          </ac:picMkLst>
        </pc:picChg>
      </pc:sldChg>
      <pc:sldChg chg="addSp delSp modSp add mod">
        <pc:chgData name="Quang Khải" userId="859271ec-54a0-4097-97f4-18fc4488acea" providerId="ADAL" clId="{9668AFA6-F9E4-422A-8CB0-A20A9785C087}" dt="2024-05-29T03:20:45.791" v="3563" actId="1076"/>
        <pc:sldMkLst>
          <pc:docMk/>
          <pc:sldMk cId="3331159618" sldId="283"/>
        </pc:sldMkLst>
        <pc:spChg chg="mod">
          <ac:chgData name="Quang Khải" userId="859271ec-54a0-4097-97f4-18fc4488acea" providerId="ADAL" clId="{9668AFA6-F9E4-422A-8CB0-A20A9785C087}" dt="2024-05-29T03:20:34.642" v="3559"/>
          <ac:spMkLst>
            <pc:docMk/>
            <pc:sldMk cId="3331159618" sldId="283"/>
            <ac:spMk id="3" creationId="{76BD76F1-14E6-D9EA-9F4C-170657CB71CC}"/>
          </ac:spMkLst>
        </pc:spChg>
        <pc:spChg chg="add">
          <ac:chgData name="Quang Khải" userId="859271ec-54a0-4097-97f4-18fc4488acea" providerId="ADAL" clId="{9668AFA6-F9E4-422A-8CB0-A20A9785C087}" dt="2024-05-29T03:19:55.084" v="3550"/>
          <ac:spMkLst>
            <pc:docMk/>
            <pc:sldMk cId="3331159618" sldId="283"/>
            <ac:spMk id="6" creationId="{7F1D7914-1265-6B15-B18B-421C0E974E60}"/>
          </ac:spMkLst>
        </pc:spChg>
        <pc:spChg chg="add mod">
          <ac:chgData name="Quang Khải" userId="859271ec-54a0-4097-97f4-18fc4488acea" providerId="ADAL" clId="{9668AFA6-F9E4-422A-8CB0-A20A9785C087}" dt="2024-05-29T03:20:45.791" v="3563" actId="1076"/>
          <ac:spMkLst>
            <pc:docMk/>
            <pc:sldMk cId="3331159618" sldId="283"/>
            <ac:spMk id="9" creationId="{948BCFA6-8592-3A72-B814-C934E876497E}"/>
          </ac:spMkLst>
        </pc:spChg>
        <pc:graphicFrameChg chg="del">
          <ac:chgData name="Quang Khải" userId="859271ec-54a0-4097-97f4-18fc4488acea" providerId="ADAL" clId="{9668AFA6-F9E4-422A-8CB0-A20A9785C087}" dt="2024-05-29T03:19:37.627" v="3548" actId="478"/>
          <ac:graphicFrameMkLst>
            <pc:docMk/>
            <pc:sldMk cId="3331159618" sldId="283"/>
            <ac:graphicFrameMk id="5" creationId="{DF615923-7F64-CB3C-6D68-C846A093409D}"/>
          </ac:graphicFrameMkLst>
        </pc:graphicFrameChg>
        <pc:graphicFrameChg chg="add mod">
          <ac:chgData name="Quang Khải" userId="859271ec-54a0-4097-97f4-18fc4488acea" providerId="ADAL" clId="{9668AFA6-F9E4-422A-8CB0-A20A9785C087}" dt="2024-05-29T03:20:09.559" v="3556" actId="1076"/>
          <ac:graphicFrameMkLst>
            <pc:docMk/>
            <pc:sldMk cId="3331159618" sldId="283"/>
            <ac:graphicFrameMk id="7" creationId="{FE6FD1EB-1C39-6D6F-4765-A4F0285CF9CC}"/>
          </ac:graphicFrameMkLst>
        </pc:graphicFrameChg>
      </pc:sldChg>
      <pc:sldChg chg="addSp delSp modSp add mod">
        <pc:chgData name="Quang Khải" userId="859271ec-54a0-4097-97f4-18fc4488acea" providerId="ADAL" clId="{9668AFA6-F9E4-422A-8CB0-A20A9785C087}" dt="2024-05-29T03:23:53.577" v="3586" actId="13926"/>
        <pc:sldMkLst>
          <pc:docMk/>
          <pc:sldMk cId="1204342975" sldId="284"/>
        </pc:sldMkLst>
        <pc:spChg chg="mod">
          <ac:chgData name="Quang Khải" userId="859271ec-54a0-4097-97f4-18fc4488acea" providerId="ADAL" clId="{9668AFA6-F9E4-422A-8CB0-A20A9785C087}" dt="2024-05-29T03:22:23.240" v="3569" actId="2711"/>
          <ac:spMkLst>
            <pc:docMk/>
            <pc:sldMk cId="1204342975" sldId="284"/>
            <ac:spMk id="3" creationId="{76BD76F1-14E6-D9EA-9F4C-170657CB71CC}"/>
          </ac:spMkLst>
        </pc:spChg>
        <pc:spChg chg="mod">
          <ac:chgData name="Quang Khải" userId="859271ec-54a0-4097-97f4-18fc4488acea" providerId="ADAL" clId="{9668AFA6-F9E4-422A-8CB0-A20A9785C087}" dt="2024-05-29T03:23:53.577" v="3586" actId="13926"/>
          <ac:spMkLst>
            <pc:docMk/>
            <pc:sldMk cId="1204342975" sldId="284"/>
            <ac:spMk id="9" creationId="{948BCFA6-8592-3A72-B814-C934E876497E}"/>
          </ac:spMkLst>
        </pc:spChg>
        <pc:graphicFrameChg chg="del">
          <ac:chgData name="Quang Khải" userId="859271ec-54a0-4097-97f4-18fc4488acea" providerId="ADAL" clId="{9668AFA6-F9E4-422A-8CB0-A20A9785C087}" dt="2024-05-29T03:21:42.463" v="3565" actId="478"/>
          <ac:graphicFrameMkLst>
            <pc:docMk/>
            <pc:sldMk cId="1204342975" sldId="284"/>
            <ac:graphicFrameMk id="7" creationId="{FE6FD1EB-1C39-6D6F-4765-A4F0285CF9CC}"/>
          </ac:graphicFrameMkLst>
        </pc:graphicFrameChg>
        <pc:picChg chg="add mod">
          <ac:chgData name="Quang Khải" userId="859271ec-54a0-4097-97f4-18fc4488acea" providerId="ADAL" clId="{9668AFA6-F9E4-422A-8CB0-A20A9785C087}" dt="2024-05-29T03:22:02.521" v="3567" actId="1076"/>
          <ac:picMkLst>
            <pc:docMk/>
            <pc:sldMk cId="1204342975" sldId="284"/>
            <ac:picMk id="8" creationId="{1D7CCD8B-298C-F85F-6AF7-F745FA037180}"/>
          </ac:picMkLst>
        </pc:picChg>
      </pc:sldChg>
      <pc:sldChg chg="modSp add mod">
        <pc:chgData name="Quang Khải" userId="859271ec-54a0-4097-97f4-18fc4488acea" providerId="ADAL" clId="{9668AFA6-F9E4-422A-8CB0-A20A9785C087}" dt="2024-05-29T03:24:27.050" v="3589" actId="13926"/>
        <pc:sldMkLst>
          <pc:docMk/>
          <pc:sldMk cId="3962927920" sldId="285"/>
        </pc:sldMkLst>
        <pc:spChg chg="mod">
          <ac:chgData name="Quang Khải" userId="859271ec-54a0-4097-97f4-18fc4488acea" providerId="ADAL" clId="{9668AFA6-F9E4-422A-8CB0-A20A9785C087}" dt="2024-05-29T03:24:27.050" v="3589" actId="13926"/>
          <ac:spMkLst>
            <pc:docMk/>
            <pc:sldMk cId="3962927920" sldId="285"/>
            <ac:spMk id="3" creationId="{76BD76F1-14E6-D9EA-9F4C-170657CB71CC}"/>
          </ac:spMkLst>
        </pc:spChg>
      </pc:sldChg>
      <pc:sldChg chg="addSp delSp modSp add mod">
        <pc:chgData name="Quang Khải" userId="859271ec-54a0-4097-97f4-18fc4488acea" providerId="ADAL" clId="{9668AFA6-F9E4-422A-8CB0-A20A9785C087}" dt="2024-05-29T03:29:05.398" v="3697" actId="20577"/>
        <pc:sldMkLst>
          <pc:docMk/>
          <pc:sldMk cId="2048497789" sldId="286"/>
        </pc:sldMkLst>
        <pc:spChg chg="mod">
          <ac:chgData name="Quang Khải" userId="859271ec-54a0-4097-97f4-18fc4488acea" providerId="ADAL" clId="{9668AFA6-F9E4-422A-8CB0-A20A9785C087}" dt="2024-05-29T03:28:23.662" v="3688" actId="20577"/>
          <ac:spMkLst>
            <pc:docMk/>
            <pc:sldMk cId="2048497789" sldId="286"/>
            <ac:spMk id="3" creationId="{76BD76F1-14E6-D9EA-9F4C-170657CB71CC}"/>
          </ac:spMkLst>
        </pc:spChg>
        <pc:spChg chg="del mod">
          <ac:chgData name="Quang Khải" userId="859271ec-54a0-4097-97f4-18fc4488acea" providerId="ADAL" clId="{9668AFA6-F9E4-422A-8CB0-A20A9785C087}" dt="2024-05-29T03:25:09.186" v="3606"/>
          <ac:spMkLst>
            <pc:docMk/>
            <pc:sldMk cId="2048497789" sldId="286"/>
            <ac:spMk id="9" creationId="{948BCFA6-8592-3A72-B814-C934E876497E}"/>
          </ac:spMkLst>
        </pc:spChg>
        <pc:spChg chg="add mod">
          <ac:chgData name="Quang Khải" userId="859271ec-54a0-4097-97f4-18fc4488acea" providerId="ADAL" clId="{9668AFA6-F9E4-422A-8CB0-A20A9785C087}" dt="2024-05-29T03:29:05.398" v="3697" actId="20577"/>
          <ac:spMkLst>
            <pc:docMk/>
            <pc:sldMk cId="2048497789" sldId="286"/>
            <ac:spMk id="14" creationId="{9200D8A7-FB20-E478-55B3-E47623A0F722}"/>
          </ac:spMkLst>
        </pc:spChg>
        <pc:picChg chg="add mod">
          <ac:chgData name="Quang Khải" userId="859271ec-54a0-4097-97f4-18fc4488acea" providerId="ADAL" clId="{9668AFA6-F9E4-422A-8CB0-A20A9785C087}" dt="2024-05-29T03:28:36.613" v="3690" actId="1076"/>
          <ac:picMkLst>
            <pc:docMk/>
            <pc:sldMk cId="2048497789" sldId="286"/>
            <ac:picMk id="7" creationId="{BF68B030-4846-DF81-46C6-9F7E33BF9F89}"/>
          </ac:picMkLst>
        </pc:picChg>
        <pc:picChg chg="del">
          <ac:chgData name="Quang Khải" userId="859271ec-54a0-4097-97f4-18fc4488acea" providerId="ADAL" clId="{9668AFA6-F9E4-422A-8CB0-A20A9785C087}" dt="2024-05-29T03:25:09.186" v="3604" actId="478"/>
          <ac:picMkLst>
            <pc:docMk/>
            <pc:sldMk cId="2048497789" sldId="286"/>
            <ac:picMk id="8" creationId="{1D7CCD8B-298C-F85F-6AF7-F745FA037180}"/>
          </ac:picMkLst>
        </pc:picChg>
        <pc:picChg chg="add mod">
          <ac:chgData name="Quang Khải" userId="859271ec-54a0-4097-97f4-18fc4488acea" providerId="ADAL" clId="{9668AFA6-F9E4-422A-8CB0-A20A9785C087}" dt="2024-05-29T03:28:47.655" v="3692" actId="1076"/>
          <ac:picMkLst>
            <pc:docMk/>
            <pc:sldMk cId="2048497789" sldId="286"/>
            <ac:picMk id="12" creationId="{F09DAD83-06ED-0C91-FC83-A02DCEB8506A}"/>
          </ac:picMkLst>
        </pc:picChg>
      </pc:sldChg>
      <pc:sldChg chg="addSp delSp modSp add mod modAnim">
        <pc:chgData name="Quang Khải" userId="859271ec-54a0-4097-97f4-18fc4488acea" providerId="ADAL" clId="{9668AFA6-F9E4-422A-8CB0-A20A9785C087}" dt="2024-05-29T03:36:36.521" v="3739" actId="478"/>
        <pc:sldMkLst>
          <pc:docMk/>
          <pc:sldMk cId="3502109807" sldId="287"/>
        </pc:sldMkLst>
        <pc:spChg chg="del">
          <ac:chgData name="Quang Khải" userId="859271ec-54a0-4097-97f4-18fc4488acea" providerId="ADAL" clId="{9668AFA6-F9E4-422A-8CB0-A20A9785C087}" dt="2024-05-29T03:36:31.490" v="3737" actId="478"/>
          <ac:spMkLst>
            <pc:docMk/>
            <pc:sldMk cId="3502109807" sldId="287"/>
            <ac:spMk id="4" creationId="{781487DE-4231-315D-8442-8B6A04CFFDB6}"/>
          </ac:spMkLst>
        </pc:spChg>
        <pc:spChg chg="del mod">
          <ac:chgData name="Quang Khải" userId="859271ec-54a0-4097-97f4-18fc4488acea" providerId="ADAL" clId="{9668AFA6-F9E4-422A-8CB0-A20A9785C087}" dt="2024-05-29T03:36:36.521" v="3739" actId="478"/>
          <ac:spMkLst>
            <pc:docMk/>
            <pc:sldMk cId="3502109807" sldId="287"/>
            <ac:spMk id="5" creationId="{85D9793E-DE9E-E873-76D9-046C605EA115}"/>
          </ac:spMkLst>
        </pc:spChg>
        <pc:picChg chg="add mod">
          <ac:chgData name="Quang Khải" userId="859271ec-54a0-4097-97f4-18fc4488acea" providerId="ADAL" clId="{9668AFA6-F9E4-422A-8CB0-A20A9785C087}" dt="2024-05-29T03:36:27.314" v="3736" actId="1076"/>
          <ac:picMkLst>
            <pc:docMk/>
            <pc:sldMk cId="3502109807" sldId="287"/>
            <ac:picMk id="6" creationId="{8E6B8A9D-73A6-15BD-DC29-97A4A09BA5F6}"/>
          </ac:picMkLst>
        </pc:picChg>
        <pc:picChg chg="del">
          <ac:chgData name="Quang Khải" userId="859271ec-54a0-4097-97f4-18fc4488acea" providerId="ADAL" clId="{9668AFA6-F9E4-422A-8CB0-A20A9785C087}" dt="2024-05-29T03:36:14.944" v="3730" actId="478"/>
          <ac:picMkLst>
            <pc:docMk/>
            <pc:sldMk cId="3502109807" sldId="287"/>
            <ac:picMk id="1026" creationId="{D5D8CEAD-629A-C7D4-4BC0-1DFC0909484C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AC8E9-16D2-4273-92E0-9B41B42FD32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673C58-A0B1-40AD-8232-67717D23EE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56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ế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ất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ế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ổ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endParaRPr lang="en-US" dirty="0"/>
          </a:p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1681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247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9240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9511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7865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8621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891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929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340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534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832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868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1341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4675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399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7688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5506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5961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7034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57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0090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916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9066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840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3125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1337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73C58-A0B1-40AD-8232-67717D23EEF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143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1058BF-C5E1-4B52-BD8A-FD1AD57793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CD51F7-3CC3-4BB7-8291-B1789482E8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320447-D6C7-43E1-AE88-1FB66CC9C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76A3-ADC8-4477-8FC1-B9DD55D84908}" type="datetime1">
              <a:rPr lang="en-US" smtClean="0"/>
              <a:t>5/2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5E17B6-E7FC-473A-8D5F-0E6B838EA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AF4E0-FDDB-42B9-862C-7BBC501CD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0258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E922F-6166-4009-A42D-027DC7180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7791CF-167D-446D-9F99-6976C986E2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3CA422-E040-4DE1-9DA5-C8D37C116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62538-DC4D-4667-96E5-B3278DDF8B12}" type="datetime1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813B0B-60E7-494E-91CB-055BC2690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48C554-7C1B-4D8F-9B6B-044926569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37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C66EF0-6ED8-49A7-BDAD-E20A143FAE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FCE9CD-90A9-44BA-B293-0662E077DD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57DAE0-05C4-460B-B96D-BD183ED030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80548-5C08-4BE3-B63E-F2BB63B0B00C}" type="datetime1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3CA93-55C9-4AA3-89A0-55490F74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BFD820-FF26-4325-816F-310C30F80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260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736C8-0B4F-4655-A630-0B1D2540B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8B888-85E0-4D92-903E-C3FE7E870D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648916-250B-4232-BD7D-571FDE79F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F49BE-398D-479A-8A7E-5DDBCA61EDCB}" type="datetime1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A8BFB4-647C-4104-B6D4-3346051C3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0FA73F-2BE8-4370-AE90-58F4CE51F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693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B1446D-9FAC-4157-A41A-51675C8BE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1709738"/>
            <a:ext cx="10570210" cy="2758895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AF8D4A-8F93-4399-9546-64F286400D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77240" y="4589463"/>
            <a:ext cx="1057021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9C2FD4-BF96-470C-8247-20DFAE1CF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0C193-4974-4A1F-9C63-07D595E30D66}" type="datetime1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175A2D-86C4-4467-BAB8-E9ED004D2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442A4D-D9B2-4C82-95E4-B86F9F5F3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448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6B3AA-8C30-429E-B934-AF1220438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15834E-691F-4728-88F5-A0C4696695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77240" y="1825625"/>
            <a:ext cx="524256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876374-880F-4E25-9F88-79E3C1AB1F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19BD69-B509-4FCE-95A8-ED03FFC8C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AA87F-28D4-4BF0-B81F-877A89DFD5AC}" type="datetime1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7C287B-AE5B-490B-BF81-A50D7A2E8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3C2246-303C-4A29-B6EA-E62CEDE6C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539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42FE79-D5BE-43E8-B6C5-2675B7F4D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365125"/>
            <a:ext cx="10578148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9D3A07-BA51-4113-902E-830A887D23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77240" y="1801812"/>
            <a:ext cx="5220335" cy="9350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E320A9-E274-4E1B-B02D-9A3F510A1F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77240" y="2825749"/>
            <a:ext cx="5220335" cy="3363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BE80D3A-C2A8-4B78-B7E2-4908C74B1C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01812"/>
            <a:ext cx="5183188" cy="9350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5D84DD-9460-4B08-86AD-27486A9400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825749"/>
            <a:ext cx="5183188" cy="3363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B0B7F8-282C-4210-AE7D-F35228BAC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F1F3-208B-49A3-B337-9C8ACEB3E0E1}" type="datetime1">
              <a:rPr lang="en-US" smtClean="0"/>
              <a:t>5/2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AE343A9-1067-4DCF-BACC-1F7F38050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F84E471-04DB-4DB5-8CC5-16B3FC88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946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D87C0-272E-4E50-A316-78079B2B92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365125"/>
            <a:ext cx="1065911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06C1C9-1F69-432A-858C-D828B56E1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AF6CA6-7293-4AA2-A0E0-A3BF4416E786}" type="datetime1">
              <a:rPr lang="en-US" smtClean="0"/>
              <a:t>5/2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6D9A1B-D149-4B97-B161-3D7C9ADBC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B3722F-8C88-4E54-8CD6-12D31A05F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71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E1B4EE-6DFC-45F3-9174-D913EB57C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7016-7BCD-46FB-8EE3-AB6C369108B4}" type="datetime1">
              <a:rPr lang="en-US" smtClean="0"/>
              <a:t>5/2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F7F7DC-6DDE-4337-AD27-BBE7D5422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C58EA9-3AC4-421E-B133-1FA7757DF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61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E035BB-74CC-43E9-B71F-A5C05D17E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457200"/>
            <a:ext cx="3994785" cy="2501900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AADC9E-7845-4DB1-87E3-6FBFB2B03B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457201"/>
            <a:ext cx="6172200" cy="540385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C925A8-2A07-43B9-B549-061F368498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77240" y="3092450"/>
            <a:ext cx="3994785" cy="2776537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1A9037-0564-43A1-8156-1D9932E1F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7011-1FFC-4EF8-9A2E-53B4AD2ADBD4}" type="datetime1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FF0D40-D0E1-49C9-BE47-91BBC50AB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D129BD-890D-412E-9805-D29F4A0D3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235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8ADB4-BA7B-42C2-9C6C-58B2763F8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457200"/>
            <a:ext cx="3994785" cy="2505456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9519B58-B546-4E6B-BE00-3D1D64DA86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AA0AB8-41A9-4548-9B83-3EFF79A007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77240" y="3081275"/>
            <a:ext cx="3994785" cy="2779776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BB33ED-A015-4992-A004-33D41CFFA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2EB47-45B4-4EF5-A743-B4885DD2F060}" type="datetime1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C29CDA-E85F-47D1-83B7-02A50DEBF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49625F-5352-4136-8AC4-F8899D00A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601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9" name="Rectangle 38">
            <a:extLst>
              <a:ext uri="{FF2B5EF4-FFF2-40B4-BE49-F238E27FC236}">
                <a16:creationId xmlns:a16="http://schemas.microsoft.com/office/drawing/2014/main" id="{99B5B3C5-A599-465B-B2B9-866E8B2087CE}"/>
              </a:ext>
            </a:extLst>
          </p:cNvPr>
          <p:cNvSpPr/>
          <p:nvPr/>
        </p:nvSpPr>
        <p:spPr>
          <a:xfrm>
            <a:off x="-1" y="-1"/>
            <a:ext cx="12192001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5C84982-7DD0-43B1-8A2D-BFA4DF1B4E60}"/>
              </a:ext>
            </a:extLst>
          </p:cNvPr>
          <p:cNvSpPr/>
          <p:nvPr/>
        </p:nvSpPr>
        <p:spPr>
          <a:xfrm>
            <a:off x="-1" y="-1"/>
            <a:ext cx="12192001" cy="6858001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8" name="Decorative Circles">
            <a:extLst>
              <a:ext uri="{FF2B5EF4-FFF2-40B4-BE49-F238E27FC236}">
                <a16:creationId xmlns:a16="http://schemas.microsoft.com/office/drawing/2014/main" id="{1D912E1C-3BBA-42F0-A3EE-FEC382E7230A}"/>
              </a:ext>
            </a:extLst>
          </p:cNvPr>
          <p:cNvGrpSpPr/>
          <p:nvPr/>
        </p:nvGrpSpPr>
        <p:grpSpPr>
          <a:xfrm>
            <a:off x="-1" y="-1"/>
            <a:ext cx="12192001" cy="6858001"/>
            <a:chOff x="-1" y="-1"/>
            <a:chExt cx="12192001" cy="6858001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2FEEAC76-E273-46A8-8F8E-CE59860FE70D}"/>
                </a:ext>
              </a:extLst>
            </p:cNvPr>
            <p:cNvSpPr/>
            <p:nvPr/>
          </p:nvSpPr>
          <p:spPr>
            <a:xfrm>
              <a:off x="209098" y="727602"/>
              <a:ext cx="172408" cy="172408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76594A0E-9400-45AD-A431-1DA1C0B28966}"/>
                </a:ext>
              </a:extLst>
            </p:cNvPr>
            <p:cNvSpPr/>
            <p:nvPr/>
          </p:nvSpPr>
          <p:spPr>
            <a:xfrm>
              <a:off x="949947" y="136523"/>
              <a:ext cx="113367" cy="113367"/>
            </a:xfrm>
            <a:prstGeom prst="ellipse">
              <a:avLst/>
            </a:prstGeom>
            <a:solidFill>
              <a:srgbClr val="F39E29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20916D6C-D32F-42B6-8512-CD5EDB8F2B9B}"/>
                </a:ext>
              </a:extLst>
            </p:cNvPr>
            <p:cNvSpPr/>
            <p:nvPr/>
          </p:nvSpPr>
          <p:spPr>
            <a:xfrm>
              <a:off x="11575290" y="5859047"/>
              <a:ext cx="305780" cy="30578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3834846D-59C6-40F4-907C-F1A4689B58F1}"/>
                </a:ext>
              </a:extLst>
            </p:cNvPr>
            <p:cNvSpPr/>
            <p:nvPr/>
          </p:nvSpPr>
          <p:spPr>
            <a:xfrm>
              <a:off x="95730" y="1133938"/>
              <a:ext cx="226735" cy="226735"/>
            </a:xfrm>
            <a:prstGeom prst="ellipse">
              <a:avLst/>
            </a:prstGeom>
            <a:solidFill>
              <a:schemeClr val="accent3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5A257CDF-2E36-4DC7-8EE4-5CD8F8ECAC87}"/>
                </a:ext>
              </a:extLst>
            </p:cNvPr>
            <p:cNvSpPr/>
            <p:nvPr/>
          </p:nvSpPr>
          <p:spPr>
            <a:xfrm>
              <a:off x="11536830" y="554419"/>
              <a:ext cx="382700" cy="3827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7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D5B26E0E-A115-4AE2-82D8-76BB93CC494F}"/>
                </a:ext>
              </a:extLst>
            </p:cNvPr>
            <p:cNvSpPr/>
            <p:nvPr/>
          </p:nvSpPr>
          <p:spPr>
            <a:xfrm>
              <a:off x="11224303" y="299808"/>
              <a:ext cx="113367" cy="113367"/>
            </a:xfrm>
            <a:prstGeom prst="ellipse">
              <a:avLst/>
            </a:prstGeom>
            <a:solidFill>
              <a:srgbClr val="F39E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755058DB-7E01-4E95-BF59-983AA1BBB38E}"/>
                </a:ext>
              </a:extLst>
            </p:cNvPr>
            <p:cNvSpPr/>
            <p:nvPr/>
          </p:nvSpPr>
          <p:spPr>
            <a:xfrm>
              <a:off x="11629630" y="5482355"/>
              <a:ext cx="94160" cy="94160"/>
            </a:xfrm>
            <a:prstGeom prst="ellipse">
              <a:avLst/>
            </a:prstGeom>
            <a:solidFill>
              <a:srgbClr val="E3BEBE">
                <a:alpha val="2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A810F7E2-23F3-44D6-B09E-71E556536052}"/>
                </a:ext>
              </a:extLst>
            </p:cNvPr>
            <p:cNvSpPr/>
            <p:nvPr/>
          </p:nvSpPr>
          <p:spPr>
            <a:xfrm>
              <a:off x="10415328" y="6124958"/>
              <a:ext cx="113367" cy="113367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59D5C391-E1DB-410A-A78C-ED3BBDFF0758}"/>
                </a:ext>
              </a:extLst>
            </p:cNvPr>
            <p:cNvSpPr/>
            <p:nvPr/>
          </p:nvSpPr>
          <p:spPr>
            <a:xfrm>
              <a:off x="10120382" y="6255986"/>
              <a:ext cx="305780" cy="30578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77C4944D-9373-4283-BCAA-927A0316659E}"/>
                </a:ext>
              </a:extLst>
            </p:cNvPr>
            <p:cNvSpPr/>
            <p:nvPr/>
          </p:nvSpPr>
          <p:spPr>
            <a:xfrm>
              <a:off x="9934343" y="6204350"/>
              <a:ext cx="113367" cy="113367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6804C521-2D9F-4CE4-AFD3-D4F1551FEC6A}"/>
                </a:ext>
              </a:extLst>
            </p:cNvPr>
            <p:cNvSpPr/>
            <p:nvPr/>
          </p:nvSpPr>
          <p:spPr>
            <a:xfrm>
              <a:off x="11642244" y="6317718"/>
              <a:ext cx="549756" cy="540282"/>
            </a:xfrm>
            <a:custGeom>
              <a:avLst/>
              <a:gdLst>
                <a:gd name="connsiteX0" fmla="*/ 1224540 w 2115556"/>
                <a:gd name="connsiteY0" fmla="*/ 0 h 2079100"/>
                <a:gd name="connsiteX1" fmla="*/ 2090421 w 2115556"/>
                <a:gd name="connsiteY1" fmla="*/ 358660 h 2079100"/>
                <a:gd name="connsiteX2" fmla="*/ 2115556 w 2115556"/>
                <a:gd name="connsiteY2" fmla="*/ 386315 h 2079100"/>
                <a:gd name="connsiteX3" fmla="*/ 2115556 w 2115556"/>
                <a:gd name="connsiteY3" fmla="*/ 2062765 h 2079100"/>
                <a:gd name="connsiteX4" fmla="*/ 2100710 w 2115556"/>
                <a:gd name="connsiteY4" fmla="*/ 2079100 h 2079100"/>
                <a:gd name="connsiteX5" fmla="*/ 348370 w 2115556"/>
                <a:gd name="connsiteY5" fmla="*/ 2079100 h 2079100"/>
                <a:gd name="connsiteX6" fmla="*/ 279625 w 2115556"/>
                <a:gd name="connsiteY6" fmla="*/ 2003461 h 2079100"/>
                <a:gd name="connsiteX7" fmla="*/ 0 w 2115556"/>
                <a:gd name="connsiteY7" fmla="*/ 1224540 h 2079100"/>
                <a:gd name="connsiteX8" fmla="*/ 1224540 w 2115556"/>
                <a:gd name="connsiteY8" fmla="*/ 0 h 2079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15556" h="2079100">
                  <a:moveTo>
                    <a:pt x="1224540" y="0"/>
                  </a:moveTo>
                  <a:cubicBezTo>
                    <a:pt x="1562687" y="0"/>
                    <a:pt x="1868823" y="137062"/>
                    <a:pt x="2090421" y="358660"/>
                  </a:cubicBezTo>
                  <a:lnTo>
                    <a:pt x="2115556" y="386315"/>
                  </a:lnTo>
                  <a:lnTo>
                    <a:pt x="2115556" y="2062765"/>
                  </a:lnTo>
                  <a:lnTo>
                    <a:pt x="2100710" y="2079100"/>
                  </a:lnTo>
                  <a:lnTo>
                    <a:pt x="348370" y="2079100"/>
                  </a:lnTo>
                  <a:lnTo>
                    <a:pt x="279625" y="2003461"/>
                  </a:lnTo>
                  <a:cubicBezTo>
                    <a:pt x="104938" y="1791789"/>
                    <a:pt x="0" y="1520419"/>
                    <a:pt x="0" y="1224540"/>
                  </a:cubicBezTo>
                  <a:cubicBezTo>
                    <a:pt x="0" y="548245"/>
                    <a:pt x="548245" y="0"/>
                    <a:pt x="1224540" y="0"/>
                  </a:cubicBez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9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755AC65C-13EF-4182-AA3C-62BE165CC033}"/>
                </a:ext>
              </a:extLst>
            </p:cNvPr>
            <p:cNvSpPr/>
            <p:nvPr/>
          </p:nvSpPr>
          <p:spPr>
            <a:xfrm>
              <a:off x="-1" y="-1"/>
              <a:ext cx="510196" cy="538336"/>
            </a:xfrm>
            <a:custGeom>
              <a:avLst/>
              <a:gdLst>
                <a:gd name="connsiteX0" fmla="*/ 0 w 510196"/>
                <a:gd name="connsiteY0" fmla="*/ 0 h 538336"/>
                <a:gd name="connsiteX1" fmla="*/ 459276 w 510196"/>
                <a:gd name="connsiteY1" fmla="*/ 0 h 538336"/>
                <a:gd name="connsiteX2" fmla="*/ 482126 w 510196"/>
                <a:gd name="connsiteY2" fmla="*/ 42098 h 538336"/>
                <a:gd name="connsiteX3" fmla="*/ 510196 w 510196"/>
                <a:gd name="connsiteY3" fmla="*/ 181136 h 538336"/>
                <a:gd name="connsiteX4" fmla="*/ 152996 w 510196"/>
                <a:gd name="connsiteY4" fmla="*/ 538336 h 538336"/>
                <a:gd name="connsiteX5" fmla="*/ 13958 w 510196"/>
                <a:gd name="connsiteY5" fmla="*/ 510266 h 538336"/>
                <a:gd name="connsiteX6" fmla="*/ 0 w 510196"/>
                <a:gd name="connsiteY6" fmla="*/ 502690 h 538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0196" h="538336">
                  <a:moveTo>
                    <a:pt x="0" y="0"/>
                  </a:moveTo>
                  <a:lnTo>
                    <a:pt x="459276" y="0"/>
                  </a:lnTo>
                  <a:lnTo>
                    <a:pt x="482126" y="42098"/>
                  </a:lnTo>
                  <a:cubicBezTo>
                    <a:pt x="500201" y="84833"/>
                    <a:pt x="510196" y="131817"/>
                    <a:pt x="510196" y="181136"/>
                  </a:cubicBezTo>
                  <a:cubicBezTo>
                    <a:pt x="510196" y="378412"/>
                    <a:pt x="350272" y="538336"/>
                    <a:pt x="152996" y="538336"/>
                  </a:cubicBezTo>
                  <a:cubicBezTo>
                    <a:pt x="103677" y="538336"/>
                    <a:pt x="56693" y="528341"/>
                    <a:pt x="13958" y="510266"/>
                  </a:cubicBezTo>
                  <a:lnTo>
                    <a:pt x="0" y="502690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9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E40DA8D2-FA4B-4282-9D44-48C27B63A153}"/>
                </a:ext>
              </a:extLst>
            </p:cNvPr>
            <p:cNvSpPr/>
            <p:nvPr/>
          </p:nvSpPr>
          <p:spPr>
            <a:xfrm>
              <a:off x="10528695" y="1"/>
              <a:ext cx="554074" cy="282754"/>
            </a:xfrm>
            <a:custGeom>
              <a:avLst/>
              <a:gdLst>
                <a:gd name="connsiteX0" fmla="*/ 644 w 309162"/>
                <a:gd name="connsiteY0" fmla="*/ 0 h 157771"/>
                <a:gd name="connsiteX1" fmla="*/ 308518 w 309162"/>
                <a:gd name="connsiteY1" fmla="*/ 0 h 157771"/>
                <a:gd name="connsiteX2" fmla="*/ 309162 w 309162"/>
                <a:gd name="connsiteY2" fmla="*/ 3190 h 157771"/>
                <a:gd name="connsiteX3" fmla="*/ 154581 w 309162"/>
                <a:gd name="connsiteY3" fmla="*/ 157771 h 157771"/>
                <a:gd name="connsiteX4" fmla="*/ 0 w 309162"/>
                <a:gd name="connsiteY4" fmla="*/ 3190 h 157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9162" h="157771">
                  <a:moveTo>
                    <a:pt x="644" y="0"/>
                  </a:moveTo>
                  <a:lnTo>
                    <a:pt x="308518" y="0"/>
                  </a:lnTo>
                  <a:lnTo>
                    <a:pt x="309162" y="3190"/>
                  </a:lnTo>
                  <a:cubicBezTo>
                    <a:pt x="309162" y="88563"/>
                    <a:pt x="239954" y="157771"/>
                    <a:pt x="154581" y="157771"/>
                  </a:cubicBezTo>
                  <a:cubicBezTo>
                    <a:pt x="69208" y="157771"/>
                    <a:pt x="0" y="88563"/>
                    <a:pt x="0" y="3190"/>
                  </a:cubicBez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9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9065014-CB18-414D-A527-31ECC45700AB}"/>
                </a:ext>
              </a:extLst>
            </p:cNvPr>
            <p:cNvSpPr/>
            <p:nvPr/>
          </p:nvSpPr>
          <p:spPr>
            <a:xfrm>
              <a:off x="504140" y="1132500"/>
              <a:ext cx="84680" cy="846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8F39E27A-56C1-4328-8DF1-2DA147C78483}"/>
                </a:ext>
              </a:extLst>
            </p:cNvPr>
            <p:cNvSpPr/>
            <p:nvPr/>
          </p:nvSpPr>
          <p:spPr>
            <a:xfrm>
              <a:off x="12051348" y="5576515"/>
              <a:ext cx="137603" cy="210490"/>
            </a:xfrm>
            <a:custGeom>
              <a:avLst/>
              <a:gdLst>
                <a:gd name="connsiteX0" fmla="*/ 105245 w 137603"/>
                <a:gd name="connsiteY0" fmla="*/ 0 h 210490"/>
                <a:gd name="connsiteX1" fmla="*/ 137603 w 137603"/>
                <a:gd name="connsiteY1" fmla="*/ 6533 h 210490"/>
                <a:gd name="connsiteX2" fmla="*/ 137603 w 137603"/>
                <a:gd name="connsiteY2" fmla="*/ 203957 h 210490"/>
                <a:gd name="connsiteX3" fmla="*/ 105245 w 137603"/>
                <a:gd name="connsiteY3" fmla="*/ 210490 h 210490"/>
                <a:gd name="connsiteX4" fmla="*/ 0 w 137603"/>
                <a:gd name="connsiteY4" fmla="*/ 105245 h 210490"/>
                <a:gd name="connsiteX5" fmla="*/ 105245 w 137603"/>
                <a:gd name="connsiteY5" fmla="*/ 0 h 210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7603" h="210490">
                  <a:moveTo>
                    <a:pt x="105245" y="0"/>
                  </a:moveTo>
                  <a:lnTo>
                    <a:pt x="137603" y="6533"/>
                  </a:lnTo>
                  <a:lnTo>
                    <a:pt x="137603" y="203957"/>
                  </a:lnTo>
                  <a:lnTo>
                    <a:pt x="105245" y="210490"/>
                  </a:lnTo>
                  <a:cubicBezTo>
                    <a:pt x="47120" y="210490"/>
                    <a:pt x="0" y="163370"/>
                    <a:pt x="0" y="105245"/>
                  </a:cubicBezTo>
                  <a:cubicBezTo>
                    <a:pt x="0" y="47120"/>
                    <a:pt x="47120" y="0"/>
                    <a:pt x="105245" y="0"/>
                  </a:cubicBezTo>
                  <a:close/>
                </a:path>
              </a:pathLst>
            </a:cu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900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2C5EC6-E331-4312-AC12-56D55F7D2B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77240" y="6488268"/>
            <a:ext cx="2743200" cy="2332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D24A4-5FEC-4062-8995-EB21925B3B40}" type="datetime1">
              <a:rPr lang="en-US" smtClean="0"/>
              <a:t>5/29/2024</a:t>
            </a:fld>
            <a:endParaRPr lang="en-US" sz="10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37FC5D-92B2-4B4D-8111-6EDEF28069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88268"/>
            <a:ext cx="4114800" cy="2332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sz="100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3A104D-C777-4A6E-8A43-F94028E5E3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93150" y="6488268"/>
            <a:ext cx="2743200" cy="2332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747434-7036-48DB-A148-6B3D8EE75CDA}" type="slidenum">
              <a:rPr lang="en-US" smtClean="0"/>
              <a:pPr/>
              <a:t>‹#›</a:t>
            </a:fld>
            <a:endParaRPr lang="en-US" sz="1000" dirty="0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D3A74F-6169-4D30-A245-B46D738BEA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365125"/>
            <a:ext cx="1065911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877E64-7A05-44DA-81FA-6EF4806BBF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77240" y="1825625"/>
            <a:ext cx="1065911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50186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tx2">
            <a:lumMod val="75000"/>
            <a:lumOff val="25000"/>
          </a:schemeClr>
        </a:buClr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2">
            <a:lumMod val="75000"/>
            <a:lumOff val="25000"/>
          </a:schemeClr>
        </a:buClr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2">
            <a:lumMod val="75000"/>
            <a:lumOff val="25000"/>
          </a:schemeClr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2">
            <a:lumMod val="75000"/>
            <a:lumOff val="25000"/>
          </a:schemeClr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2">
            <a:lumMod val="75000"/>
            <a:lumOff val="25000"/>
          </a:schemeClr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55" name="Rectangle 1054">
            <a:extLst>
              <a:ext uri="{FF2B5EF4-FFF2-40B4-BE49-F238E27FC236}">
                <a16:creationId xmlns:a16="http://schemas.microsoft.com/office/drawing/2014/main" id="{733E0473-C315-42D8-A82A-A2FE49DC67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7" name="Rectangle 1056">
            <a:extLst>
              <a:ext uri="{FF2B5EF4-FFF2-40B4-BE49-F238E27FC236}">
                <a16:creationId xmlns:a16="http://schemas.microsoft.com/office/drawing/2014/main" id="{AD23A251-68F2-43E5-812B-4BBAE1AF53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24" y="0"/>
            <a:ext cx="12188952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026" name="Picture 2" descr="A black and white background with formulas and formulas&#10;&#10;Description automatically generated">
            <a:extLst>
              <a:ext uri="{FF2B5EF4-FFF2-40B4-BE49-F238E27FC236}">
                <a16:creationId xmlns:a16="http://schemas.microsoft.com/office/drawing/2014/main" id="{B9CC58DF-0AE1-D90A-B814-496BEE1949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98" r="-1" b="8189"/>
          <a:stretch/>
        </p:blipFill>
        <p:spPr bwMode="auto">
          <a:xfrm>
            <a:off x="1525" y="13457"/>
            <a:ext cx="12188951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59" name="decorative circle">
            <a:extLst>
              <a:ext uri="{FF2B5EF4-FFF2-40B4-BE49-F238E27FC236}">
                <a16:creationId xmlns:a16="http://schemas.microsoft.com/office/drawing/2014/main" id="{0350AF23-2606-421F-AB7B-23D9B48F3E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14102" y="236341"/>
            <a:ext cx="11340713" cy="5464029"/>
            <a:chOff x="314102" y="236341"/>
            <a:chExt cx="11340713" cy="5464029"/>
          </a:xfrm>
        </p:grpSpPr>
        <p:sp>
          <p:nvSpPr>
            <p:cNvPr id="1060" name="Oval 1059">
              <a:extLst>
                <a:ext uri="{FF2B5EF4-FFF2-40B4-BE49-F238E27FC236}">
                  <a16:creationId xmlns:a16="http://schemas.microsoft.com/office/drawing/2014/main" id="{526A544A-3C76-4502-A741-F4DB0E2CD2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760448" y="3803994"/>
              <a:ext cx="94160" cy="94160"/>
            </a:xfrm>
            <a:prstGeom prst="ellipse">
              <a:avLst/>
            </a:prstGeom>
            <a:solidFill>
              <a:srgbClr val="E3BEBE">
                <a:alpha val="2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1" name="Oval 1060">
              <a:extLst>
                <a:ext uri="{FF2B5EF4-FFF2-40B4-BE49-F238E27FC236}">
                  <a16:creationId xmlns:a16="http://schemas.microsoft.com/office/drawing/2014/main" id="{017B8593-D171-47B5-8D1A-E34E7B13847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14102" y="3044381"/>
              <a:ext cx="226735" cy="226735"/>
            </a:xfrm>
            <a:prstGeom prst="ellipse">
              <a:avLst/>
            </a:prstGeom>
            <a:solidFill>
              <a:schemeClr val="tx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2" name="Oval 1061">
              <a:extLst>
                <a:ext uri="{FF2B5EF4-FFF2-40B4-BE49-F238E27FC236}">
                  <a16:creationId xmlns:a16="http://schemas.microsoft.com/office/drawing/2014/main" id="{1FEF60D4-64F6-450F-B86D-383EEA1C84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1188374" y="386135"/>
              <a:ext cx="466441" cy="466441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7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3" name="Oval 1062">
              <a:extLst>
                <a:ext uri="{FF2B5EF4-FFF2-40B4-BE49-F238E27FC236}">
                  <a16:creationId xmlns:a16="http://schemas.microsoft.com/office/drawing/2014/main" id="{A97D4A7C-B520-46CB-9A94-711F53997B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1065714" y="236341"/>
              <a:ext cx="113367" cy="113367"/>
            </a:xfrm>
            <a:prstGeom prst="ellipse">
              <a:avLst/>
            </a:prstGeom>
            <a:solidFill>
              <a:srgbClr val="F39E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4" name="Oval 1063">
              <a:extLst>
                <a:ext uri="{FF2B5EF4-FFF2-40B4-BE49-F238E27FC236}">
                  <a16:creationId xmlns:a16="http://schemas.microsoft.com/office/drawing/2014/main" id="{2B7B976F-E84B-4936-90D7-C8298A5E7BD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51535" y="2516671"/>
              <a:ext cx="466441" cy="4664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5" name="Oval 1064">
              <a:extLst>
                <a:ext uri="{FF2B5EF4-FFF2-40B4-BE49-F238E27FC236}">
                  <a16:creationId xmlns:a16="http://schemas.microsoft.com/office/drawing/2014/main" id="{DC91FFEC-59DF-4D22-A925-F515207692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1230142" y="4588038"/>
              <a:ext cx="113367" cy="113367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6" name="Oval 1065">
              <a:extLst>
                <a:ext uri="{FF2B5EF4-FFF2-40B4-BE49-F238E27FC236}">
                  <a16:creationId xmlns:a16="http://schemas.microsoft.com/office/drawing/2014/main" id="{58931E95-0847-47E4-8AEC-312312A032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02046" y="5394590"/>
              <a:ext cx="305780" cy="30578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7" name="Oval 1066">
              <a:extLst>
                <a:ext uri="{FF2B5EF4-FFF2-40B4-BE49-F238E27FC236}">
                  <a16:creationId xmlns:a16="http://schemas.microsoft.com/office/drawing/2014/main" id="{3C094915-EF93-49A0-9B90-C44FB9B5007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408287" y="5160714"/>
              <a:ext cx="113367" cy="113367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DC74B02-02F6-1AA2-B894-8C2D9253DA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62606" y="1122363"/>
            <a:ext cx="7063739" cy="2387600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Một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số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cơ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chế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phản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ứng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trong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hóa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học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hữu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cơ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FA363-75D1-126F-9E7C-E962EDD153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14689" y="1173336"/>
            <a:ext cx="7063739" cy="1655762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Bài</a:t>
            </a:r>
            <a:r>
              <a:rPr lang="en-US" dirty="0">
                <a:solidFill>
                  <a:srgbClr val="FFFFFF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6149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at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</a:t>
            </a: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DB94013-FF26-03F0-4687-7E797362AF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1479" y="3605285"/>
            <a:ext cx="8302847" cy="132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1455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at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5160BB-2C56-35FF-90AE-3CEDDA7708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4960" y="2609730"/>
            <a:ext cx="3877216" cy="85737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3227C1-2B27-8D0A-A49B-2DDAE8F2A5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3339" y="3659981"/>
            <a:ext cx="5811061" cy="294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63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at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CD028DA-4B16-D696-20E1-F0D201A610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9012" y="2643188"/>
            <a:ext cx="4296375" cy="119079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7E3C90F-EC26-92D8-9190-09949C5B87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8962" y="3883358"/>
            <a:ext cx="8059275" cy="2819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34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3651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5970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ree-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cal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at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  <a:endParaRPr lang="en-US" sz="25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5878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6" name="Picture 2" descr="-using cats to compare sn1 and sn2 reactions master organic chemistry">
            <a:extLst>
              <a:ext uri="{FF2B5EF4-FFF2-40B4-BE49-F238E27FC236}">
                <a16:creationId xmlns:a16="http://schemas.microsoft.com/office/drawing/2014/main" id="{D5D8CEAD-629A-C7D4-4BC0-1DFC09094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726" y="2432332"/>
            <a:ext cx="6133721" cy="3905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81487DE-4231-315D-8442-8B6A04CFFDB6}"/>
              </a:ext>
            </a:extLst>
          </p:cNvPr>
          <p:cNvSpPr txBox="1"/>
          <p:nvPr/>
        </p:nvSpPr>
        <p:spPr>
          <a:xfrm>
            <a:off x="1734669" y="3304096"/>
            <a:ext cx="676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D9793E-DE9E-E873-76D9-046C605EA115}"/>
              </a:ext>
            </a:extLst>
          </p:cNvPr>
          <p:cNvSpPr txBox="1"/>
          <p:nvPr/>
        </p:nvSpPr>
        <p:spPr>
          <a:xfrm>
            <a:off x="1734669" y="5075803"/>
            <a:ext cx="676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874850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funny-cute-aww-maru-cats-There-Can-Be-Only-One">
            <a:hlinkClick r:id="" action="ppaction://media"/>
            <a:extLst>
              <a:ext uri="{FF2B5EF4-FFF2-40B4-BE49-F238E27FC236}">
                <a16:creationId xmlns:a16="http://schemas.microsoft.com/office/drawing/2014/main" id="{8E6B8A9D-73A6-15BD-DC29-97A4A09BA5F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398968" y="2390895"/>
            <a:ext cx="4351661" cy="435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10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E926AF-5DA8-1302-BCB8-395997A737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006" y="3395261"/>
            <a:ext cx="5500404" cy="21113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B5054C8-10B8-3B48-B531-6C148B75B7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2780" y="3327272"/>
            <a:ext cx="5921291" cy="217936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C454FF8-AA3E-0090-DF1A-5BE20260625D}"/>
              </a:ext>
            </a:extLst>
          </p:cNvPr>
          <p:cNvSpPr txBox="1"/>
          <p:nvPr/>
        </p:nvSpPr>
        <p:spPr>
          <a:xfrm>
            <a:off x="2446029" y="5746348"/>
            <a:ext cx="676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FAE3EFA-DBC4-DCF6-6EED-184071959130}"/>
              </a:ext>
            </a:extLst>
          </p:cNvPr>
          <p:cNvSpPr txBox="1"/>
          <p:nvPr/>
        </p:nvSpPr>
        <p:spPr>
          <a:xfrm>
            <a:off x="9054905" y="5746348"/>
            <a:ext cx="676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82820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0C9682-0F3B-02EE-A666-75D9366F0E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36" y="2855742"/>
            <a:ext cx="6171304" cy="30115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19EC38F-CA8F-32A4-9EFA-4EC22EE2A9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4617" y="2855741"/>
            <a:ext cx="5767383" cy="30115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CAAD32E-3E15-369B-1A4C-9E7B182E716F}"/>
              </a:ext>
            </a:extLst>
          </p:cNvPr>
          <p:cNvSpPr txBox="1"/>
          <p:nvPr/>
        </p:nvSpPr>
        <p:spPr>
          <a:xfrm>
            <a:off x="2647735" y="5984875"/>
            <a:ext cx="676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66ECDEF-7944-7389-5E94-2E4821D28994}"/>
              </a:ext>
            </a:extLst>
          </p:cNvPr>
          <p:cNvSpPr txBox="1"/>
          <p:nvPr/>
        </p:nvSpPr>
        <p:spPr>
          <a:xfrm>
            <a:off x="8969914" y="5984875"/>
            <a:ext cx="676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08649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2ACA88F-8F51-97C5-3B19-A548B6374A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9533194"/>
              </p:ext>
            </p:extLst>
          </p:nvPr>
        </p:nvGraphicFramePr>
        <p:xfrm>
          <a:off x="940177" y="2783816"/>
          <a:ext cx="9486712" cy="23683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3356">
                  <a:extLst>
                    <a:ext uri="{9D8B030D-6E8A-4147-A177-3AD203B41FA5}">
                      <a16:colId xmlns:a16="http://schemas.microsoft.com/office/drawing/2014/main" val="2426448088"/>
                    </a:ext>
                  </a:extLst>
                </a:gridCol>
                <a:gridCol w="4743356">
                  <a:extLst>
                    <a:ext uri="{9D8B030D-6E8A-4147-A177-3AD203B41FA5}">
                      <a16:colId xmlns:a16="http://schemas.microsoft.com/office/drawing/2014/main" val="1756744851"/>
                    </a:ext>
                  </a:extLst>
                </a:gridCol>
              </a:tblGrid>
              <a:tr h="57609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r>
                        <a:rPr lang="en-US" baseline="-25000" dirty="0"/>
                        <a:t>N</a:t>
                      </a:r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r>
                        <a:rPr lang="en-US" baseline="-25000" dirty="0"/>
                        <a:t>N</a:t>
                      </a:r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767575"/>
                  </a:ext>
                </a:extLst>
              </a:tr>
              <a:tr h="576092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hả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ứng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hế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nuleophile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đơ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hân</a:t>
                      </a:r>
                      <a:r>
                        <a:rPr lang="en-US" dirty="0"/>
                        <a:t> tử</a:t>
                      </a:r>
                    </a:p>
                    <a:p>
                      <a:pPr algn="ctr"/>
                      <a:r>
                        <a:rPr lang="en-US" dirty="0"/>
                        <a:t>v = k [substrate]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hả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ứng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hế</a:t>
                      </a:r>
                      <a:r>
                        <a:rPr lang="en-US" dirty="0"/>
                        <a:t> nucleophile </a:t>
                      </a:r>
                      <a:r>
                        <a:rPr lang="en-US" dirty="0" err="1"/>
                        <a:t>lưỡng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hân</a:t>
                      </a:r>
                      <a:r>
                        <a:rPr lang="en-US" dirty="0"/>
                        <a:t> tử</a:t>
                      </a:r>
                    </a:p>
                    <a:p>
                      <a:pPr algn="ctr"/>
                      <a:r>
                        <a:rPr lang="en-US" dirty="0"/>
                        <a:t>v = k [substrate] [nucleophile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069743"/>
                  </a:ext>
                </a:extLst>
              </a:tr>
              <a:tr h="576092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Bậc</a:t>
                      </a:r>
                      <a:r>
                        <a:rPr lang="en-US" dirty="0"/>
                        <a:t> III &gt; </a:t>
                      </a:r>
                      <a:r>
                        <a:rPr lang="en-US" dirty="0" err="1"/>
                        <a:t>Bậc</a:t>
                      </a:r>
                      <a:r>
                        <a:rPr lang="en-US" dirty="0"/>
                        <a:t> II &gt;&gt; </a:t>
                      </a:r>
                      <a:r>
                        <a:rPr lang="en-US" dirty="0" err="1"/>
                        <a:t>Bậc</a:t>
                      </a:r>
                      <a:r>
                        <a:rPr lang="en-US" dirty="0"/>
                        <a:t> 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thyl &gt; </a:t>
                      </a:r>
                      <a:r>
                        <a:rPr lang="en-US" dirty="0" err="1"/>
                        <a:t>Bậc</a:t>
                      </a:r>
                      <a:r>
                        <a:rPr lang="en-US" dirty="0"/>
                        <a:t> I &gt; </a:t>
                      </a:r>
                      <a:r>
                        <a:rPr lang="en-US" dirty="0" err="1"/>
                        <a:t>Bậc</a:t>
                      </a:r>
                      <a:r>
                        <a:rPr lang="en-US" dirty="0"/>
                        <a:t> II &gt;&gt; </a:t>
                      </a:r>
                      <a:r>
                        <a:rPr lang="en-US" dirty="0" err="1"/>
                        <a:t>Bậc</a:t>
                      </a:r>
                      <a:r>
                        <a:rPr lang="en-US" dirty="0"/>
                        <a:t> II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3811358"/>
                  </a:ext>
                </a:extLst>
              </a:tr>
              <a:tr h="576092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ả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hẩm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rung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gi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rạng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hái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chuyể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iế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4985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53737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CH</a:t>
            </a:r>
            <a:r>
              <a:rPr lang="en-US" sz="25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Br + NaOH → (CH</a:t>
            </a:r>
            <a:r>
              <a:rPr lang="en-US" sz="25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OH +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r</a:t>
            </a: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662C0C-6902-38CF-289B-B377828606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8915" y="3084416"/>
            <a:ext cx="7544853" cy="262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287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TÁC NHÂN ELECTROPHILE VÀ NUCLEOPHILE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240" y="1825625"/>
            <a:ext cx="11002384" cy="4171763"/>
          </a:xfrm>
        </p:spPr>
        <p:txBody>
          <a:bodyPr>
            <a:normAutofit/>
          </a:bodyPr>
          <a:lstStyle/>
          <a:p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phức</a:t>
            </a:r>
            <a:r>
              <a:rPr lang="en-US" sz="25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ạp</a:t>
            </a:r>
            <a:r>
              <a:rPr lang="en-US" sz="25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ờng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5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5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endParaRPr lang="en-US" sz="2500" dirty="0">
              <a:solidFill>
                <a:srgbClr val="FF0000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ất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500" dirty="0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giản</a:t>
            </a:r>
            <a:r>
              <a:rPr lang="en-US" sz="2500" dirty="0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500" dirty="0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2500" dirty="0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ờng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2500" dirty="0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500" dirty="0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500" dirty="0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endParaRPr lang="en-US" sz="2500" dirty="0">
              <a:solidFill>
                <a:srgbClr val="00B050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35000"/>
              </a:lnSpc>
              <a:spcAft>
                <a:spcPts val="800"/>
              </a:spcAft>
            </a:pP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1:          (CH</a:t>
            </a:r>
            <a:r>
              <a:rPr lang="en-US" sz="25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5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=CH</a:t>
            </a:r>
            <a:r>
              <a:rPr lang="en-US" sz="25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+               HCl             </a:t>
            </a:r>
            <a:r>
              <a:rPr lang="en-US" sz="2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 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CH</a:t>
            </a:r>
            <a:r>
              <a:rPr lang="en-US" sz="25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5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-Cl</a:t>
            </a:r>
          </a:p>
          <a:p>
            <a:pPr marL="0" indent="0">
              <a:lnSpc>
                <a:spcPct val="135000"/>
              </a:lnSpc>
              <a:spcAft>
                <a:spcPts val="800"/>
              </a:spcAft>
              <a:buNone/>
            </a:pPr>
            <a:r>
              <a:rPr lang="en-US" sz="2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</a:t>
            </a:r>
            <a:r>
              <a:rPr lang="en-US" sz="25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</a:t>
            </a:r>
            <a:r>
              <a:rPr lang="en-US" sz="25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5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5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5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Aft>
                <a:spcPts val="800"/>
              </a:spcAft>
            </a:pP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:                  C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       +         NaOH                  C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    +        NaCl</a:t>
            </a:r>
          </a:p>
          <a:p>
            <a:pPr marL="0" indent="0">
              <a:lnSpc>
                <a:spcPct val="135000"/>
              </a:lnSpc>
              <a:spcAft>
                <a:spcPts val="800"/>
              </a:spcAft>
              <a:buNone/>
            </a:pPr>
            <a:r>
              <a:rPr lang="en-US" sz="2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      </a:t>
            </a:r>
            <a:r>
              <a:rPr lang="en-US" sz="25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</a:t>
            </a:r>
            <a:r>
              <a:rPr lang="en-US" sz="25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5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5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5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Aft>
                <a:spcPts val="800"/>
              </a:spcAft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19EEC1-1317-7DA5-6FA5-40BCB306E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358CA7-874B-AFBB-939F-3E13B059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32301"/>
              </p:ext>
            </p:extLst>
          </p:nvPr>
        </p:nvGraphicFramePr>
        <p:xfrm>
          <a:off x="7387664" y="4231490"/>
          <a:ext cx="905436" cy="48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358CA7-874B-AFBB-939F-3E13B0593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664" y="4231490"/>
                        <a:ext cx="905436" cy="482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69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</a:t>
            </a:r>
            <a:r>
              <a:rPr lang="en-US" sz="25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I + NaOH → H</a:t>
            </a:r>
            <a:r>
              <a:rPr lang="en-US" sz="25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OH +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</a:t>
            </a: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5F9C1D-7D42-18DC-2496-1D287BFB68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7662" y="3114453"/>
            <a:ext cx="9231811" cy="2160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1045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3651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5970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ree-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cal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at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  <a:endParaRPr lang="en-US" sz="25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06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26" y="8985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=C của alkene</a:t>
            </a: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2B0F51-5838-EA56-3259-818D5265E6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2811" y="2186548"/>
            <a:ext cx="4815874" cy="111135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C75E52C-DF6D-7D51-5CFE-0E11E3F9A988}"/>
              </a:ext>
            </a:extLst>
          </p:cNvPr>
          <p:cNvSpPr txBox="1"/>
          <p:nvPr/>
        </p:nvSpPr>
        <p:spPr>
          <a:xfrm>
            <a:off x="506505" y="3340657"/>
            <a:ext cx="10278036" cy="845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5000"/>
              </a:lnSpc>
              <a:spcAft>
                <a:spcPts val="800"/>
              </a:spcAft>
            </a:pPr>
            <a:r>
              <a:rPr lang="en-US" dirty="0"/>
              <a:t>Giai </a:t>
            </a:r>
            <a:r>
              <a:rPr lang="en-US" dirty="0" err="1"/>
              <a:t>đoạn</a:t>
            </a:r>
            <a:r>
              <a:rPr lang="en-US" dirty="0"/>
              <a:t> 1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lectrophile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=C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rbocation. 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40E157-2C7E-2B1A-2160-9F4C5F709F24}"/>
              </a:ext>
            </a:extLst>
          </p:cNvPr>
          <p:cNvSpPr txBox="1"/>
          <p:nvPr/>
        </p:nvSpPr>
        <p:spPr>
          <a:xfrm>
            <a:off x="586482" y="5290659"/>
            <a:ext cx="6432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ai </a:t>
            </a:r>
            <a:r>
              <a:rPr lang="en-US" dirty="0" err="1"/>
              <a:t>đoạn</a:t>
            </a:r>
            <a:r>
              <a:rPr lang="en-US" dirty="0"/>
              <a:t> 2: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rbocation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nion Y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ả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ẩm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32A83AA-7CB5-61F5-F6F8-21B3787DA6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2337" y="3859325"/>
            <a:ext cx="4848902" cy="129558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2323D85-6550-E58A-D772-4FFC690357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1805" y="5684473"/>
            <a:ext cx="4372585" cy="1066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8849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26" y="8985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=C của alkene</a:t>
            </a:r>
          </a:p>
          <a:p>
            <a:pPr marL="0" indent="0">
              <a:buNone/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ế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ủa ethylene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romine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5BE9236-8B1F-BB65-3B53-38FFED977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615923-7F64-CB3C-6D68-C846A0934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22333"/>
              </p:ext>
            </p:extLst>
          </p:nvPr>
        </p:nvGraphicFramePr>
        <p:xfrm>
          <a:off x="2362199" y="2970212"/>
          <a:ext cx="6584421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3" imgW="3939575" imgH="1028913" progId="ACD.ChemSketch.20">
                  <p:embed/>
                </p:oleObj>
              </mc:Choice>
              <mc:Fallback>
                <p:oleObj name="ChemSketch" r:id="rId3" imgW="3939575" imgH="1028913" progId="ACD.ChemSketch.2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615923-7F64-CB3C-6D68-C846A0934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2970212"/>
                        <a:ext cx="6584421" cy="171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2466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26" y="8985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=C của alkene</a:t>
            </a:r>
          </a:p>
          <a:p>
            <a:pPr>
              <a:lnSpc>
                <a:spcPct val="135000"/>
              </a:lnSpc>
              <a:spcAft>
                <a:spcPts val="800"/>
              </a:spcAft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ế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alkene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ydrogen halide HA (HCl, HBr)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5BE9236-8B1F-BB65-3B53-38FFED977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F1D7914-1265-6B15-B18B-421C0E974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E6FD1EB-1C39-6D6F-4765-A4F0285CF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50736"/>
              </p:ext>
            </p:extLst>
          </p:nvPr>
        </p:nvGraphicFramePr>
        <p:xfrm>
          <a:off x="2457450" y="3036604"/>
          <a:ext cx="5486400" cy="161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3" imgW="3939575" imgH="1036588" progId="ACD.ChemSketch.20">
                  <p:embed/>
                </p:oleObj>
              </mc:Choice>
              <mc:Fallback>
                <p:oleObj name="ChemSketch" r:id="rId3" imgW="3939575" imgH="1036588" progId="ACD.ChemSketch.2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E6FD1EB-1C39-6D6F-4765-A4F0285CF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036604"/>
                        <a:ext cx="5486400" cy="161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48BCFA6-8592-3A72-B814-C934E876497E}"/>
              </a:ext>
            </a:extLst>
          </p:cNvPr>
          <p:cNvSpPr txBox="1"/>
          <p:nvPr/>
        </p:nvSpPr>
        <p:spPr>
          <a:xfrm>
            <a:off x="567690" y="5221228"/>
            <a:ext cx="10919834" cy="800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Aft>
                <a:spcPts val="800"/>
              </a:spcAft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lectrophile (HCl, HBr, ...)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lkene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rbocation 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rkovnikov).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1596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26" y="8985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=C của alkene</a:t>
            </a:r>
          </a:p>
          <a:p>
            <a:pPr>
              <a:lnSpc>
                <a:spcPct val="135000"/>
              </a:lnSpc>
              <a:spcAft>
                <a:spcPts val="800"/>
              </a:spcAft>
            </a:pP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ơ chế phản ứng cộng HCl vao 2-methylpropene như sau:</a:t>
            </a: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5BE9236-8B1F-BB65-3B53-38FFED977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F1D7914-1265-6B15-B18B-421C0E974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8BCFA6-8592-3A72-B814-C934E876497E}"/>
              </a:ext>
            </a:extLst>
          </p:cNvPr>
          <p:cNvSpPr txBox="1"/>
          <p:nvPr/>
        </p:nvSpPr>
        <p:spPr>
          <a:xfrm>
            <a:off x="567690" y="5221228"/>
            <a:ext cx="10919834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của alkene </a:t>
            </a:r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500" b="0" i="0" u="none" strike="noStrike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(Cl</a:t>
            </a:r>
            <a:r>
              <a:rPr lang="en-US" sz="2500" b="0" i="0" u="none" strike="noStrike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 Br</a:t>
            </a:r>
            <a:r>
              <a:rPr lang="en-US" sz="2500" b="0" i="0" u="none" strike="noStrike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HA (HCl, HBr, …) </a:t>
            </a:r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500" b="0" i="0" u="none" strike="noStrike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O (</a:t>
            </a:r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0" i="0" u="none" strike="noStrike" baseline="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500" b="0" i="0" u="none" strike="noStrike" baseline="30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ảy ra theo cơ chế cộng electrophile (A</a:t>
            </a:r>
            <a:r>
              <a:rPr lang="vi-VN" sz="2500" b="0" i="0" u="none" strike="noStrike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) qua hai giai đoạn chính và ưu tiên xảy ra theo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ướng tạo carbocation bền hơn</a:t>
            </a:r>
            <a:r>
              <a:rPr lang="en-US" sz="2500" b="0" i="0" u="none" strike="noStrike" baseline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highlight>
                <a:srgbClr val="FFFF00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7CCD8B-298C-F85F-6AF7-F745FA037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629" y="2820766"/>
            <a:ext cx="6096851" cy="2286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3429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3651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5970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ree-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cal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at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  <a:endParaRPr lang="en-US" sz="2500" b="1" baseline="-25000" dirty="0">
              <a:solidFill>
                <a:srgbClr val="00B05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9279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26" y="8985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0" indent="0">
              <a:lnSpc>
                <a:spcPct val="135000"/>
              </a:lnSpc>
              <a:spcAft>
                <a:spcPts val="800"/>
              </a:spcAft>
              <a:buNone/>
            </a:pPr>
            <a:r>
              <a:rPr lang="en-US" sz="2500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yl</a:t>
            </a:r>
          </a:p>
          <a:p>
            <a:pPr algn="l"/>
            <a:r>
              <a:rPr lang="en-US" sz="1800" b="0" i="0" u="none" strike="noStrike" baseline="0" dirty="0" err="1">
                <a:latin typeface="MinionPro-Regular"/>
              </a:rPr>
              <a:t>Hợp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en-US" sz="1800" b="0" i="0" u="none" strike="noStrike" baseline="0" dirty="0" err="1">
                <a:latin typeface="MinionPro-Regular"/>
              </a:rPr>
              <a:t>chất</a:t>
            </a:r>
            <a:r>
              <a:rPr lang="en-US" sz="1800" b="0" i="0" u="none" strike="noStrike" baseline="0" dirty="0">
                <a:latin typeface="MinionPro-Regular"/>
              </a:rPr>
              <a:t> carbonyl </a:t>
            </a:r>
            <a:r>
              <a:rPr lang="en-US" sz="1800" b="0" i="0" u="none" strike="noStrike" baseline="0" dirty="0" err="1">
                <a:latin typeface="MinionPro-Regular"/>
              </a:rPr>
              <a:t>có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en-US" sz="1800" b="0" i="0" u="none" strike="noStrike" baseline="0" dirty="0" err="1">
                <a:latin typeface="MinionPro-Regular"/>
              </a:rPr>
              <a:t>thể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en-US" sz="1800" b="0" i="0" u="none" strike="noStrike" baseline="0" dirty="0" err="1">
                <a:latin typeface="MinionPro-Regular"/>
              </a:rPr>
              <a:t>tác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en-US" sz="1800" b="0" i="0" u="none" strike="noStrike" baseline="0" dirty="0" err="1">
                <a:latin typeface="MinionPro-Regular"/>
              </a:rPr>
              <a:t>dụng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en-US" sz="1800" b="0" i="0" u="none" strike="noStrike" baseline="0" dirty="0" err="1">
                <a:latin typeface="MinionPro-Regular"/>
              </a:rPr>
              <a:t>với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en-US" sz="1800" b="0" i="0" u="none" strike="noStrike" baseline="0" dirty="0" err="1">
                <a:latin typeface="MinionPro-Regular"/>
              </a:rPr>
              <a:t>nhiều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en-US" sz="1800" b="0" i="0" u="none" strike="noStrike" baseline="0" dirty="0" err="1">
                <a:latin typeface="MinionPro-Regular"/>
              </a:rPr>
              <a:t>tác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en-US" sz="1800" b="0" i="0" u="none" strike="noStrike" baseline="0" dirty="0" err="1">
                <a:latin typeface="MinionPro-Regular"/>
              </a:rPr>
              <a:t>nhân</a:t>
            </a:r>
            <a:r>
              <a:rPr lang="en-US" sz="1800" b="0" i="0" u="none" strike="noStrike" baseline="0" dirty="0">
                <a:latin typeface="MinionPro-Regular"/>
              </a:rPr>
              <a:t> nucleophile</a:t>
            </a:r>
          </a:p>
          <a:p>
            <a:pPr algn="l"/>
            <a:r>
              <a:rPr lang="vi-VN" sz="1800" b="0" i="0" u="none" strike="noStrike" baseline="0" dirty="0">
                <a:latin typeface="MinionPro-Regular"/>
              </a:rPr>
              <a:t>(H−OH, H−CN, …), phản ứng xảy ra theo cơ chế cộng A</a:t>
            </a:r>
            <a:r>
              <a:rPr lang="vi-VN" sz="1800" b="0" i="0" u="none" strike="noStrike" baseline="-25000" dirty="0">
                <a:latin typeface="MinionPro-Regular"/>
              </a:rPr>
              <a:t>N</a:t>
            </a:r>
            <a:r>
              <a:rPr lang="vi-VN" sz="1800" b="0" i="0" u="none" strike="noStrike" baseline="0" dirty="0">
                <a:latin typeface="MinionPro-Regular"/>
              </a:rPr>
              <a:t>.</a:t>
            </a: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vi-VN" sz="1800" b="0" i="1" u="none" strike="noStrike" baseline="0" dirty="0">
                <a:latin typeface="MinionPro-It"/>
              </a:rPr>
              <a:t>Ví dụ: </a:t>
            </a:r>
            <a:r>
              <a:rPr lang="vi-VN" sz="1800" b="0" i="0" u="none" strike="noStrike" baseline="0" dirty="0">
                <a:latin typeface="MinionPro-Regular"/>
              </a:rPr>
              <a:t>Cho acetaldehyde tac dụng với hydrogen cyanide, cơ</a:t>
            </a:r>
            <a:r>
              <a:rPr lang="en-US" sz="1800" b="0" i="0" u="none" strike="noStrike" baseline="0" dirty="0">
                <a:latin typeface="MinionPro-Regular"/>
              </a:rPr>
              <a:t> </a:t>
            </a:r>
            <a:r>
              <a:rPr lang="vi-VN" sz="1800" b="0" i="0" u="none" strike="noStrike" baseline="0" dirty="0">
                <a:latin typeface="MinionPro-Regular"/>
              </a:rPr>
              <a:t>chế phản ứng xảy ra như sau:</a:t>
            </a: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5BE9236-8B1F-BB65-3B53-38FFED977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F1D7914-1265-6B15-B18B-421C0E974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68B030-4846-DF81-46C6-9F7E33BF9F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4137" y="3321815"/>
            <a:ext cx="2562583" cy="40963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09DAD83-06ED-0C91-FC83-A02DCEB850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0686" y="3786478"/>
            <a:ext cx="7049484" cy="172426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200D8A7-FB20-E478-55B3-E47623A0F722}"/>
              </a:ext>
            </a:extLst>
          </p:cNvPr>
          <p:cNvSpPr txBox="1"/>
          <p:nvPr/>
        </p:nvSpPr>
        <p:spPr>
          <a:xfrm>
            <a:off x="870856" y="5923968"/>
            <a:ext cx="99132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vi-VN" sz="1800" b="0" i="0" u="none" strike="noStrike" baseline="0" dirty="0">
                <a:latin typeface="MinionPro-Regular"/>
              </a:rPr>
              <a:t>Phản ứng của hợp chất carbonyl với HOH, HCN, … xảy ra theo cơ chế cộng nucleophile</a:t>
            </a:r>
            <a:r>
              <a:rPr lang="en-US" sz="1800" b="0" i="0" u="none" strike="noStrike" baseline="0" dirty="0">
                <a:latin typeface="MinionPro-Regular"/>
              </a:rPr>
              <a:t> (A</a:t>
            </a:r>
            <a:r>
              <a:rPr lang="en-US" sz="800" b="0" i="0" u="none" strike="noStrike" baseline="0" dirty="0">
                <a:latin typeface="MinionPro-Regular"/>
              </a:rPr>
              <a:t>N</a:t>
            </a:r>
            <a:r>
              <a:rPr lang="en-US" sz="1800" b="0" i="0" u="none" strike="noStrike" baseline="0" dirty="0">
                <a:latin typeface="MinionPro-Regular"/>
              </a:rPr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4977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733E0473-C315-42D8-A82A-A2FE49DC67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D23A251-68F2-43E5-812B-4BBAE1AF53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24" y="0"/>
            <a:ext cx="12188952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4" name="Picture 3" descr="A colorful light bulb with business icons">
            <a:extLst>
              <a:ext uri="{FF2B5EF4-FFF2-40B4-BE49-F238E27FC236}">
                <a16:creationId xmlns:a16="http://schemas.microsoft.com/office/drawing/2014/main" id="{32EC3C83-9243-0923-0627-E176202FA2B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t="11455" r="-1" b="8167"/>
          <a:stretch/>
        </p:blipFill>
        <p:spPr>
          <a:xfrm>
            <a:off x="1525" y="10"/>
            <a:ext cx="12188951" cy="6857990"/>
          </a:xfrm>
          <a:prstGeom prst="rect">
            <a:avLst/>
          </a:prstGeom>
        </p:spPr>
      </p:pic>
      <p:grpSp>
        <p:nvGrpSpPr>
          <p:cNvPr id="13" name="decorative circle">
            <a:extLst>
              <a:ext uri="{FF2B5EF4-FFF2-40B4-BE49-F238E27FC236}">
                <a16:creationId xmlns:a16="http://schemas.microsoft.com/office/drawing/2014/main" id="{0350AF23-2606-421F-AB7B-23D9B48F3E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14102" y="236341"/>
            <a:ext cx="11340713" cy="5464029"/>
            <a:chOff x="314102" y="236341"/>
            <a:chExt cx="11340713" cy="5464029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526A544A-3C76-4502-A741-F4DB0E2CD2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760448" y="3803994"/>
              <a:ext cx="94160" cy="94160"/>
            </a:xfrm>
            <a:prstGeom prst="ellipse">
              <a:avLst/>
            </a:prstGeom>
            <a:solidFill>
              <a:srgbClr val="E3BEBE">
                <a:alpha val="2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017B8593-D171-47B5-8D1A-E34E7B13847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14102" y="3044381"/>
              <a:ext cx="226735" cy="226735"/>
            </a:xfrm>
            <a:prstGeom prst="ellipse">
              <a:avLst/>
            </a:prstGeom>
            <a:solidFill>
              <a:schemeClr val="tx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1FEF60D4-64F6-450F-B86D-383EEA1C84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1188374" y="386135"/>
              <a:ext cx="466441" cy="466441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7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A97D4A7C-B520-46CB-9A94-711F53997B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1065714" y="236341"/>
              <a:ext cx="113367" cy="113367"/>
            </a:xfrm>
            <a:prstGeom prst="ellipse">
              <a:avLst/>
            </a:prstGeom>
            <a:solidFill>
              <a:srgbClr val="F39E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B7B976F-E84B-4936-90D7-C8298A5E7BD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51535" y="2516671"/>
              <a:ext cx="466441" cy="4664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C91FFEC-59DF-4D22-A925-F515207692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1230142" y="4588038"/>
              <a:ext cx="113367" cy="113367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8931E95-0847-47E4-8AEC-312312A032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02046" y="5394590"/>
              <a:ext cx="305780" cy="30578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C094915-EF93-49A0-9B90-C44FB9B5007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408287" y="5160714"/>
              <a:ext cx="113367" cy="113367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3BD22EF-C8B0-1967-7C97-5FF32F6C57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62606" y="1122363"/>
            <a:ext cx="7063739" cy="23876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THANK YOU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587F1B-47D5-940E-9A49-D3FBB2E436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62606" y="3602038"/>
            <a:ext cx="7063739" cy="1655762"/>
          </a:xfrm>
        </p:spPr>
        <p:txBody>
          <a:bodyPr>
            <a:normAutofit/>
          </a:bodyPr>
          <a:lstStyle/>
          <a:p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245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TÁC NHÂN ELECTROPHILE VÀ NUCLEOPHILE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240" y="1825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biểu diễn cơ chế phản ứng, người ta thường dùng mũi tên cong chỉ sự dịch chuyển </a:t>
            </a:r>
            <a:r>
              <a:rPr lang="vi-VN" sz="25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ặp electron</a:t>
            </a:r>
            <a:r>
              <a:rPr lang="vi-V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(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)       (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èo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) </a:t>
            </a:r>
          </a:p>
          <a:p>
            <a:pPr marL="0" indent="0">
              <a:buNone/>
            </a:pP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9372E2D-11DD-040C-4119-6302162F0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92426"/>
              </p:ext>
            </p:extLst>
          </p:nvPr>
        </p:nvGraphicFramePr>
        <p:xfrm>
          <a:off x="4917141" y="2487707"/>
          <a:ext cx="2061883" cy="102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3" imgW="381071" imgH="213202" progId="ACD.ChemSketch.20">
                  <p:embed/>
                </p:oleObj>
              </mc:Choice>
              <mc:Fallback>
                <p:oleObj name="ChemSketch" r:id="rId3" imgW="381071" imgH="213202" progId="ACD.ChemSketch.2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9372E2D-11DD-040C-4119-6302162F0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141" y="2487707"/>
                        <a:ext cx="2061883" cy="1028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C2BB39F2-4B7B-81E9-5EA7-86C66FC869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8820" y="4666736"/>
            <a:ext cx="8579223" cy="154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5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AF0D8C-161B-B4F1-3A0D-F800C63262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28600" y="1438835"/>
            <a:ext cx="5791200" cy="4738128"/>
          </a:xfrm>
        </p:spPr>
        <p:txBody>
          <a:bodyPr/>
          <a:lstStyle/>
          <a:p>
            <a:pPr algn="just"/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nhân electrophile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tác nhân 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i lực với electron</a:t>
            </a:r>
            <a:r>
              <a:rPr lang="vi-V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úng thường là các tiểu phân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 điện tích dương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H</a:t>
            </a:r>
            <a:r>
              <a:rPr lang="vi-V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r</a:t>
            </a:r>
            <a:r>
              <a:rPr lang="vi-V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 hoặc có trung tâm mang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phần điệ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dương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,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009998-8FF3-24FB-E90A-41B352F337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438835"/>
            <a:ext cx="5791200" cy="4738128"/>
          </a:xfrm>
        </p:spPr>
        <p:txBody>
          <a:bodyPr/>
          <a:lstStyle/>
          <a:p>
            <a:pPr algn="just"/>
            <a:r>
              <a:rPr lang="vi-VN" sz="3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nhân nucleophile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tác nhân có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i lực với hạt nhâ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úng thường là các tiểu phân </a:t>
            </a:r>
            <a:r>
              <a:rPr lang="vi-V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 điện tích âm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Cl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O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CN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...) hoặc có </a:t>
            </a:r>
            <a:r>
              <a:rPr lang="vi-V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electron hoá trị tự do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vi-V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</a:t>
            </a:r>
            <a:r>
              <a:rPr lang="vi-V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,...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AB21190-5E68-286C-D895-D628A3DABF2D}"/>
              </a:ext>
            </a:extLst>
          </p:cNvPr>
          <p:cNvSpPr txBox="1">
            <a:spLocks/>
          </p:cNvSpPr>
          <p:nvPr/>
        </p:nvSpPr>
        <p:spPr>
          <a:xfrm>
            <a:off x="929640" y="-74143"/>
            <a:ext cx="1065911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TÁC NHÂN ELECTROPHILE VÀ NUCLEOPHILE</a:t>
            </a:r>
            <a:endParaRPr lang="en-US" sz="3000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E82172B-11F8-D10C-901F-9E23D359B3D3}"/>
              </a:ext>
            </a:extLst>
          </p:cNvPr>
          <p:cNvCxnSpPr>
            <a:cxnSpLocks/>
          </p:cNvCxnSpPr>
          <p:nvPr/>
        </p:nvCxnSpPr>
        <p:spPr>
          <a:xfrm>
            <a:off x="6151619" y="1264867"/>
            <a:ext cx="20581" cy="528385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BBB33D0C-7EF2-24ED-766A-607CF4DD05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105" y="2816870"/>
            <a:ext cx="573069" cy="38950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8554CCB-4731-C81B-B2F3-1EAA817862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933" y="3707793"/>
            <a:ext cx="4534533" cy="120984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AFF8C5E-6344-D9A2-15B0-234703D003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76823" y="3707793"/>
            <a:ext cx="4288465" cy="1209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1160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TÁC NHÂN ELECTROPHILE VÀ NUCLEOPHILE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240" y="1825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(CH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CH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    H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→       (CH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</a:t>
            </a:r>
          </a:p>
          <a:p>
            <a:pPr marL="0" indent="0">
              <a:buNone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(CH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+      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       →       (CH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OH  </a:t>
            </a:r>
          </a:p>
          <a:p>
            <a:pPr marL="0" indent="0">
              <a:buNone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5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0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3651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5970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baseline="-25000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Free-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dical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at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  <a:endParaRPr lang="en-US" sz="25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5721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ree-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cal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tử carbon no của alkane</a:t>
            </a: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614BAB-AA10-DFDE-AC49-9D9005F0F7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8149" y="2515888"/>
            <a:ext cx="6075702" cy="2447765"/>
          </a:xfrm>
          <a:prstGeom prst="rect">
            <a:avLst/>
          </a:prstGeom>
        </p:spPr>
      </p:pic>
      <p:pic>
        <p:nvPicPr>
          <p:cNvPr id="8194" name="Picture 2" descr="Thay thế gốc tự do: halogen, ankan, metan và clo để tạo thành chloromethane và hydrogenchloride">
            <a:extLst>
              <a:ext uri="{FF2B5EF4-FFF2-40B4-BE49-F238E27FC236}">
                <a16:creationId xmlns:a16="http://schemas.microsoft.com/office/drawing/2014/main" id="{11DEA466-0A29-0A04-5D82-5E14E7D10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132" y="5176227"/>
            <a:ext cx="3870869" cy="112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7467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240" y="95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3176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ree-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cal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tử carbon no của alkane</a:t>
            </a: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A685E01-BA41-7354-FDAC-55BC2B8522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5156" y="2845250"/>
            <a:ext cx="1586256" cy="4248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283532-C804-3CE5-7EB2-73D9002870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6036" y="3667496"/>
            <a:ext cx="4009421" cy="1595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D76117-2D2E-C340-F9D0-B82630B043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5409" y="5687185"/>
            <a:ext cx="5190975" cy="1067161"/>
          </a:xfrm>
          <a:prstGeom prst="rect">
            <a:avLst/>
          </a:prstGeom>
        </p:spPr>
      </p:pic>
      <p:pic>
        <p:nvPicPr>
          <p:cNvPr id="8" name="Picture 2" descr="Thay thế gốc tự do: halogen, ankan, metan và clo để tạo thành chloromethane và hydrogenchloride">
            <a:extLst>
              <a:ext uri="{FF2B5EF4-FFF2-40B4-BE49-F238E27FC236}">
                <a16:creationId xmlns:a16="http://schemas.microsoft.com/office/drawing/2014/main" id="{8BBC0229-E030-4D12-34D6-63EAD19BC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76" y="2831915"/>
            <a:ext cx="3870869" cy="112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DAE8202-CAD3-269A-F850-452E91FD1384}"/>
              </a:ext>
            </a:extLst>
          </p:cNvPr>
          <p:cNvSpPr txBox="1"/>
          <p:nvPr/>
        </p:nvSpPr>
        <p:spPr>
          <a:xfrm>
            <a:off x="4522000" y="2385194"/>
            <a:ext cx="36000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o</a:t>
            </a:r>
            <a:endParaRPr lang="en-US" sz="2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F8E977D-ED4D-2A02-727A-4DB867800A58}"/>
              </a:ext>
            </a:extLst>
          </p:cNvPr>
          <p:cNvSpPr txBox="1"/>
          <p:nvPr/>
        </p:nvSpPr>
        <p:spPr>
          <a:xfrm>
            <a:off x="4522000" y="3265444"/>
            <a:ext cx="48774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sz="2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F06751-4CB9-AB0E-3DE9-04505B50AD0F}"/>
              </a:ext>
            </a:extLst>
          </p:cNvPr>
          <p:cNvSpPr txBox="1"/>
          <p:nvPr/>
        </p:nvSpPr>
        <p:spPr>
          <a:xfrm>
            <a:off x="4521999" y="5266911"/>
            <a:ext cx="40094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sz="2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46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584FF-823A-49C2-4089-4A772B0F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365125"/>
            <a:ext cx="11097260" cy="1325563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MỘT SỐ CƠ CHẾ PHẢN ỨNG TRONG HÓA HỌC HỮU CƠ</a:t>
            </a:r>
            <a:endParaRPr lang="en-US" sz="3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D76F1-14E6-D9EA-9F4C-170657CB7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376" y="1597025"/>
            <a:ext cx="11002384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ubstitution Reaction):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ree-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cal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 err="1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 err="1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 err="1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omatic </a:t>
            </a:r>
            <a:r>
              <a:rPr lang="en-US" sz="2500" b="1" dirty="0">
                <a:solidFill>
                  <a:srgbClr val="FFC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stitution)</a:t>
            </a: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ddition Reac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</a:p>
          <a:p>
            <a:pPr marL="457200" indent="-457200">
              <a:buAutoNum type="alphaLcParenR"/>
            </a:pP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ophile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leophilic </a:t>
            </a:r>
            <a:r>
              <a:rPr 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tion)</a:t>
            </a:r>
            <a:endParaRPr lang="en-US" sz="25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9533ABD-FF1C-3E5D-38EB-3B24CF59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225036"/>
      </p:ext>
    </p:extLst>
  </p:cSld>
  <p:clrMapOvr>
    <a:masterClrMapping/>
  </p:clrMapOvr>
</p:sld>
</file>

<file path=ppt/theme/theme1.xml><?xml version="1.0" encoding="utf-8"?>
<a:theme xmlns:a="http://schemas.openxmlformats.org/drawingml/2006/main" name="ConfettiVTI">
  <a:themeElements>
    <a:clrScheme name="AnalogousFromRegularSeedRightStep">
      <a:dk1>
        <a:srgbClr val="000000"/>
      </a:dk1>
      <a:lt1>
        <a:srgbClr val="FFFFFF"/>
      </a:lt1>
      <a:dk2>
        <a:srgbClr val="412724"/>
      </a:dk2>
      <a:lt2>
        <a:srgbClr val="E2E8E4"/>
      </a:lt2>
      <a:accent1>
        <a:srgbClr val="D739AE"/>
      </a:accent1>
      <a:accent2>
        <a:srgbClr val="C5275A"/>
      </a:accent2>
      <a:accent3>
        <a:srgbClr val="D74839"/>
      </a:accent3>
      <a:accent4>
        <a:srgbClr val="C57827"/>
      </a:accent4>
      <a:accent5>
        <a:srgbClr val="B0A72F"/>
      </a:accent5>
      <a:accent6>
        <a:srgbClr val="81B223"/>
      </a:accent6>
      <a:hlink>
        <a:srgbClr val="31944B"/>
      </a:hlink>
      <a:folHlink>
        <a:srgbClr val="7F7F7F"/>
      </a:folHlink>
    </a:clrScheme>
    <a:fontScheme name="Custom 10">
      <a:majorFont>
        <a:latin typeface="Gill Sans Nov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onfettiVTI" id="{B5618F7C-B4F0-4D28-83B4-440D0519681F}" vid="{5F84EFDF-E14E-48C6-955C-990A32085A7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0</TotalTime>
  <Words>1845</Words>
  <Application>Microsoft Office PowerPoint</Application>
  <PresentationFormat>Widescreen</PresentationFormat>
  <Paragraphs>250</Paragraphs>
  <Slides>28</Slides>
  <Notes>27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ptos</vt:lpstr>
      <vt:lpstr>Arial</vt:lpstr>
      <vt:lpstr>Calibri</vt:lpstr>
      <vt:lpstr>Gill Sans Nova</vt:lpstr>
      <vt:lpstr>MinionPro-It</vt:lpstr>
      <vt:lpstr>MinionPro-Regular</vt:lpstr>
      <vt:lpstr>Times New Roman</vt:lpstr>
      <vt:lpstr>ConfettiVTI</vt:lpstr>
      <vt:lpstr>Equation</vt:lpstr>
      <vt:lpstr>ChemSketch</vt:lpstr>
      <vt:lpstr>ACD/ChemSketch</vt:lpstr>
      <vt:lpstr>Một số cơ chế phản ứng trong hóa học hữu cơ</vt:lpstr>
      <vt:lpstr>1. TÁC NHÂN ELECTROPHILE VÀ NUCLEOPHILE</vt:lpstr>
      <vt:lpstr>1. TÁC NHÂN ELECTROPHILE VÀ NUCLEOPHILE</vt:lpstr>
      <vt:lpstr>PowerPoint Presentation</vt:lpstr>
      <vt:lpstr>1. TÁC NHÂN ELECTROPHILE VÀ NUCLEOPHILE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2. MỘT SỐ CƠ CHẾ PHẢN ỨNG TRONG HÓA HỌC HỮU CƠ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ột số cơ chế phản ứng trong hóa học hữu cơ</dc:title>
  <dc:creator>Quang Khải</dc:creator>
  <cp:lastModifiedBy>Quang Khải</cp:lastModifiedBy>
  <cp:revision>1</cp:revision>
  <dcterms:created xsi:type="dcterms:W3CDTF">2024-05-28T01:21:42Z</dcterms:created>
  <dcterms:modified xsi:type="dcterms:W3CDTF">2024-05-29T03:36:37Z</dcterms:modified>
</cp:coreProperties>
</file>